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399" r:id="rId2"/>
    <p:sldId id="713" r:id="rId3"/>
    <p:sldId id="738" r:id="rId4"/>
    <p:sldId id="807" r:id="rId5"/>
    <p:sldId id="818" r:id="rId6"/>
    <p:sldId id="808" r:id="rId7"/>
    <p:sldId id="809" r:id="rId8"/>
    <p:sldId id="810" r:id="rId9"/>
    <p:sldId id="811" r:id="rId10"/>
    <p:sldId id="812" r:id="rId11"/>
    <p:sldId id="813" r:id="rId12"/>
    <p:sldId id="814" r:id="rId13"/>
    <p:sldId id="815" r:id="rId14"/>
    <p:sldId id="816" r:id="rId15"/>
    <p:sldId id="817" r:id="rId16"/>
    <p:sldId id="792" r:id="rId17"/>
    <p:sldId id="776" r:id="rId18"/>
    <p:sldId id="819" r:id="rId19"/>
    <p:sldId id="820" r:id="rId20"/>
    <p:sldId id="821" r:id="rId21"/>
    <p:sldId id="822" r:id="rId22"/>
    <p:sldId id="823" r:id="rId23"/>
    <p:sldId id="824" r:id="rId24"/>
    <p:sldId id="825" r:id="rId25"/>
    <p:sldId id="826" r:id="rId26"/>
    <p:sldId id="796" r:id="rId27"/>
    <p:sldId id="790" r:id="rId28"/>
    <p:sldId id="791" r:id="rId29"/>
    <p:sldId id="797" r:id="rId30"/>
    <p:sldId id="800" r:id="rId31"/>
    <p:sldId id="801" r:id="rId32"/>
    <p:sldId id="795" r:id="rId33"/>
    <p:sldId id="798" r:id="rId34"/>
    <p:sldId id="803" r:id="rId35"/>
    <p:sldId id="802" r:id="rId36"/>
    <p:sldId id="804" r:id="rId37"/>
    <p:sldId id="805" r:id="rId38"/>
    <p:sldId id="806" r:id="rId39"/>
    <p:sldId id="736" r:id="rId40"/>
  </p:sldIdLst>
  <p:sldSz cx="9144000" cy="5143500" type="screen16x9"/>
  <p:notesSz cx="9942513" cy="6761163"/>
  <p:custDataLst>
    <p:tags r:id="rId43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90">
          <p15:clr>
            <a:srgbClr val="A4A3A4"/>
          </p15:clr>
        </p15:guide>
        <p15:guide id="2" pos="453">
          <p15:clr>
            <a:srgbClr val="A4A3A4"/>
          </p15:clr>
        </p15:guide>
        <p15:guide id="3" pos="551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B9BD5"/>
    <a:srgbClr val="FFF2CC"/>
    <a:srgbClr val="C3DDB3"/>
    <a:srgbClr val="C5E0B4"/>
    <a:srgbClr val="FFE699"/>
    <a:srgbClr val="F8CBAD"/>
    <a:srgbClr val="EDEDED"/>
    <a:srgbClr val="D5CEC6"/>
    <a:srgbClr val="EF8E4C"/>
    <a:srgbClr val="F092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88" autoAdjust="0"/>
    <p:restoredTop sz="88769" autoAdjust="0"/>
  </p:normalViewPr>
  <p:slideViewPr>
    <p:cSldViewPr snapToGrid="0">
      <p:cViewPr varScale="1">
        <p:scale>
          <a:sx n="134" d="100"/>
          <a:sy n="134" d="100"/>
        </p:scale>
        <p:origin x="912" y="114"/>
      </p:cViewPr>
      <p:guideLst>
        <p:guide orient="horz" pos="1090"/>
        <p:guide pos="453"/>
        <p:guide pos="551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3160" y="35"/>
      </p:cViewPr>
      <p:guideLst/>
    </p:cSldViewPr>
  </p:notesViewPr>
  <p:gridSpacing cx="45000" cy="45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gs" Target="tags/tag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179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B69CFA-11C7-4DA9-ACBF-C33CD51B1BB2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179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6FD892-7058-4AC6-A327-872754B36F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6343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179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677119-95BD-4228-9886-B2ACBAF66FB6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716213" y="506413"/>
            <a:ext cx="4510087" cy="2536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252" y="3211553"/>
            <a:ext cx="7954010" cy="304252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179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AB666E-3B84-4CB4-9B7B-D2C16F9D24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2622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791282-A8C9-4973-AC3E-440DA888F80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9266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dirty="0"/>
              <a:t>按照脚本修改，</a:t>
            </a:r>
            <a:r>
              <a:rPr lang="zh-CN" altLang="en-US" sz="900" dirty="0">
                <a:sym typeface="+mn-ea"/>
              </a:rPr>
              <a:t>在右边</a:t>
            </a:r>
            <a:r>
              <a:rPr lang="zh-CN" altLang="en-US" sz="900" dirty="0"/>
              <a:t>添加云大和信息学院图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0084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63564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6188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9017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0822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56" y="339389"/>
            <a:ext cx="1061688" cy="951572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486155" y="333954"/>
            <a:ext cx="1061687" cy="978011"/>
          </a:xfrm>
          <a:prstGeom prst="rect">
            <a:avLst/>
          </a:prstGeom>
          <a:solidFill>
            <a:schemeClr val="tx1">
              <a:lumMod val="85000"/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0" y="1311966"/>
            <a:ext cx="9144000" cy="307877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781093"/>
            <a:ext cx="9144000" cy="588399"/>
          </a:xfrm>
          <a:prstGeom prst="rect">
            <a:avLst/>
          </a:prstGeom>
        </p:spPr>
        <p:txBody>
          <a:bodyPr anchor="b" anchorCtr="0"/>
          <a:lstStyle>
            <a:lvl1pPr algn="ctr">
              <a:defRPr sz="3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-1" y="333955"/>
            <a:ext cx="440111" cy="936000"/>
          </a:xfrm>
          <a:prstGeom prst="rect">
            <a:avLst/>
          </a:prstGeom>
          <a:solidFill>
            <a:schemeClr val="tx1">
              <a:lumMod val="8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0" y="2369492"/>
            <a:ext cx="9144000" cy="1121133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5525" y="486025"/>
            <a:ext cx="3188736" cy="667246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  <a:prstGeom prst="rect">
            <a:avLst/>
          </a:prstGeom>
        </p:spPr>
        <p:txBody>
          <a:bodyPr anchor="b" anchorCtr="0"/>
          <a:lstStyle>
            <a:lvl1pPr>
              <a:defRPr sz="26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  <a:prstGeom prst="rect">
            <a:avLst/>
          </a:prstGeom>
        </p:spPr>
        <p:txBody>
          <a:bodyPr/>
          <a:lstStyle>
            <a:lvl1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  <a:p>
            <a:pPr lvl="3" eaLnBrk="1" latinLnBrk="0" hangingPunct="1"/>
            <a:r>
              <a:rPr lang="zh-CN" altLang="en-US" dirty="0"/>
              <a:t>第四级</a:t>
            </a:r>
          </a:p>
        </p:txBody>
      </p:sp>
    </p:spTree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977" y="3621337"/>
            <a:ext cx="907086" cy="845408"/>
          </a:xfrm>
          <a:prstGeom prst="rect">
            <a:avLst/>
          </a:prstGeom>
        </p:spPr>
      </p:pic>
      <p:sp>
        <p:nvSpPr>
          <p:cNvPr id="25" name="矩形 24"/>
          <p:cNvSpPr/>
          <p:nvPr userDrawn="1"/>
        </p:nvSpPr>
        <p:spPr>
          <a:xfrm>
            <a:off x="7710062" y="3590054"/>
            <a:ext cx="936000" cy="936000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233" y="1566110"/>
            <a:ext cx="936002" cy="997030"/>
          </a:xfrm>
          <a:prstGeom prst="rect">
            <a:avLst/>
          </a:prstGeom>
        </p:spPr>
      </p:pic>
      <p:sp>
        <p:nvSpPr>
          <p:cNvPr id="31" name="矩形 30"/>
          <p:cNvSpPr/>
          <p:nvPr userDrawn="1"/>
        </p:nvSpPr>
        <p:spPr>
          <a:xfrm>
            <a:off x="6716234" y="1559775"/>
            <a:ext cx="936002" cy="103077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760" y="2850635"/>
            <a:ext cx="936002" cy="1284870"/>
          </a:xfrm>
          <a:prstGeom prst="rect">
            <a:avLst/>
          </a:prstGeom>
        </p:spPr>
      </p:pic>
      <p:sp>
        <p:nvSpPr>
          <p:cNvPr id="22" name="矩形 21"/>
          <p:cNvSpPr/>
          <p:nvPr userDrawn="1"/>
        </p:nvSpPr>
        <p:spPr>
          <a:xfrm>
            <a:off x="6716233" y="2590549"/>
            <a:ext cx="93600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 userDrawn="1"/>
        </p:nvSpPr>
        <p:spPr>
          <a:xfrm>
            <a:off x="6716235" y="3520214"/>
            <a:ext cx="960207" cy="615291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7711345" y="2590549"/>
            <a:ext cx="936000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30" name="矩形 29"/>
          <p:cNvSpPr/>
          <p:nvPr userDrawn="1"/>
        </p:nvSpPr>
        <p:spPr>
          <a:xfrm>
            <a:off x="7652234" y="2861406"/>
            <a:ext cx="93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200" dirty="0">
                <a:solidFill>
                  <a:schemeClr val="bg2">
                    <a:lumMod val="75000"/>
                  </a:schemeClr>
                </a:solidFill>
              </a:rPr>
              <a:t>Yunnan University</a:t>
            </a:r>
          </a:p>
        </p:txBody>
      </p:sp>
      <p:sp>
        <p:nvSpPr>
          <p:cNvPr id="2" name="矩形 1"/>
          <p:cNvSpPr/>
          <p:nvPr userDrawn="1"/>
        </p:nvSpPr>
        <p:spPr>
          <a:xfrm>
            <a:off x="0" y="478214"/>
            <a:ext cx="1763486" cy="60089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矩形 5"/>
          <p:cNvSpPr/>
          <p:nvPr userDrawn="1"/>
        </p:nvSpPr>
        <p:spPr>
          <a:xfrm>
            <a:off x="1763486" y="478213"/>
            <a:ext cx="1763486" cy="600891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02150" y="1214846"/>
            <a:ext cx="4831553" cy="3598870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buClr>
                <a:schemeClr val="accent1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buClr>
                <a:schemeClr val="accent4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buClr>
                <a:schemeClr val="accent6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buClr>
                <a:schemeClr val="accent5">
                  <a:lumMod val="60000"/>
                  <a:lumOff val="40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  <a:endParaRPr lang="en-US" altLang="zh-CN" dirty="0"/>
          </a:p>
          <a:p>
            <a:pPr lvl="0" eaLnBrk="1" latinLnBrk="0" hangingPunct="1"/>
            <a:endParaRPr lang="zh-CN" alt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8706271" y="1593520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 userDrawn="1"/>
        </p:nvSpPr>
        <p:spPr>
          <a:xfrm>
            <a:off x="8706271" y="2590549"/>
            <a:ext cx="440111" cy="936000"/>
          </a:xfrm>
          <a:prstGeom prst="rect">
            <a:avLst/>
          </a:prstGeom>
          <a:solidFill>
            <a:sysClr val="window" lastClr="FFFFFF">
              <a:lumMod val="9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6" name="矩形 25"/>
          <p:cNvSpPr/>
          <p:nvPr userDrawn="1"/>
        </p:nvSpPr>
        <p:spPr>
          <a:xfrm>
            <a:off x="8703889" y="3590054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/>
          <p:nvPr userDrawn="1"/>
        </p:nvSpPr>
        <p:spPr>
          <a:xfrm>
            <a:off x="8703889" y="4587083"/>
            <a:ext cx="440111" cy="432807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55" y="407774"/>
            <a:ext cx="1145743" cy="862181"/>
          </a:xfrm>
          <a:prstGeom prst="rect">
            <a:avLst/>
          </a:prstGeom>
        </p:spPr>
      </p:pic>
      <p:sp>
        <p:nvSpPr>
          <p:cNvPr id="43" name="矩形 42"/>
          <p:cNvSpPr/>
          <p:nvPr userDrawn="1"/>
        </p:nvSpPr>
        <p:spPr>
          <a:xfrm>
            <a:off x="492747" y="407773"/>
            <a:ext cx="1145743" cy="86262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44" name="矩形 43"/>
          <p:cNvSpPr/>
          <p:nvPr userDrawn="1"/>
        </p:nvSpPr>
        <p:spPr>
          <a:xfrm>
            <a:off x="4709222" y="1167563"/>
            <a:ext cx="1433700" cy="10239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 userDrawn="1"/>
        </p:nvSpPr>
        <p:spPr>
          <a:xfrm>
            <a:off x="6114122" y="1167563"/>
            <a:ext cx="1548000" cy="10239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 userDrawn="1"/>
        </p:nvSpPr>
        <p:spPr>
          <a:xfrm>
            <a:off x="7633322" y="1167563"/>
            <a:ext cx="1510678" cy="10239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 userDrawn="1"/>
        </p:nvSpPr>
        <p:spPr>
          <a:xfrm>
            <a:off x="6591" y="334397"/>
            <a:ext cx="44011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575" y="370647"/>
            <a:ext cx="3291723" cy="688796"/>
          </a:xfrm>
          <a:prstGeom prst="rect">
            <a:avLst/>
          </a:prstGeom>
        </p:spPr>
      </p:pic>
      <p:sp>
        <p:nvSpPr>
          <p:cNvPr id="24" name="矩形 23"/>
          <p:cNvSpPr/>
          <p:nvPr userDrawn="1"/>
        </p:nvSpPr>
        <p:spPr>
          <a:xfrm>
            <a:off x="-336" y="1377875"/>
            <a:ext cx="9144000" cy="311099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直接连接符 28"/>
          <p:cNvCxnSpPr/>
          <p:nvPr userDrawn="1"/>
        </p:nvCxnSpPr>
        <p:spPr>
          <a:xfrm>
            <a:off x="0" y="501648"/>
            <a:ext cx="9144000" cy="0"/>
          </a:xfrm>
          <a:prstGeom prst="line">
            <a:avLst/>
          </a:prstGeom>
          <a:ln w="952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" name="矩形 1"/>
          <p:cNvSpPr/>
          <p:nvPr userDrawn="1"/>
        </p:nvSpPr>
        <p:spPr>
          <a:xfrm>
            <a:off x="0" y="0"/>
            <a:ext cx="310100" cy="62815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Date Placeholder 3"/>
          <p:cNvSpPr txBox="1"/>
          <p:nvPr userDrawn="1"/>
        </p:nvSpPr>
        <p:spPr>
          <a:xfrm>
            <a:off x="8290683" y="4916051"/>
            <a:ext cx="853317" cy="227449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r"/>
            <a:fld id="{C89FB959-9AA2-4214-ACBE-8CB9E5BC13E9}" type="datetime10">
              <a:rPr lang="zh-CN" altLang="en-US" smtClean="0">
                <a:solidFill>
                  <a:schemeClr val="tx2">
                    <a:lumMod val="75000"/>
                  </a:schemeClr>
                </a:solidFill>
              </a:rPr>
              <a:t>14:55</a:t>
            </a:fld>
            <a:r>
              <a:rPr lang="zh-CN" alt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/ </a:t>
            </a:r>
            <a:fld id="{0C913308-F349-4B6D-A68A-DD1791B4A57B}" type="slidenum">
              <a:rPr lang="zh-CN" altLang="en-US" dirty="0" smtClean="0">
                <a:solidFill>
                  <a:schemeClr val="tx2">
                    <a:lumMod val="75000"/>
                  </a:schemeClr>
                </a:solidFill>
              </a:rPr>
              <a:t>‹#›</a:t>
            </a:fld>
            <a:endParaRPr lang="zh-CN" alt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6155" y="12223"/>
            <a:ext cx="2338938" cy="48942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 spd="slow">
    <p:pull/>
  </p:transition>
  <p:hf hdr="0" ftr="0"/>
  <p:txStyles>
    <p:titleStyle>
      <a:lvl1pPr algn="l" rtl="0" eaLnBrk="1" latinLnBrk="0" hangingPunct="1">
        <a:spcBef>
          <a:spcPct val="0"/>
        </a:spcBef>
        <a:buNone/>
        <a:defRPr kumimoji="0" sz="4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6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9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58.bin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8.e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emf"/><Relationship Id="rId5" Type="http://schemas.openxmlformats.org/officeDocument/2006/relationships/image" Target="../media/image76.wmf"/><Relationship Id="rId4" Type="http://schemas.openxmlformats.org/officeDocument/2006/relationships/oleObject" Target="../embeddings/oleObject6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8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7.e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86.emf"/><Relationship Id="rId4" Type="http://schemas.openxmlformats.org/officeDocument/2006/relationships/oleObject" Target="../embeddings/oleObject76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7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6.wmf"/><Relationship Id="rId18" Type="http://schemas.openxmlformats.org/officeDocument/2006/relationships/image" Target="../media/image19.emf"/><Relationship Id="rId3" Type="http://schemas.openxmlformats.org/officeDocument/2006/relationships/image" Target="../media/image11.wmf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2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2.bin"/><Relationship Id="rId2" Type="http://schemas.openxmlformats.org/officeDocument/2006/relationships/oleObject" Target="../embeddings/oleObject14.bin"/><Relationship Id="rId16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9.emf"/><Relationship Id="rId5" Type="http://schemas.openxmlformats.org/officeDocument/2006/relationships/image" Target="../media/image26.wmf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8.emf"/><Relationship Id="rId1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28" t="5924" r="7009" b="5975"/>
          <a:stretch>
            <a:fillRect/>
          </a:stretch>
        </p:blipFill>
        <p:spPr>
          <a:xfrm>
            <a:off x="1180034" y="1636030"/>
            <a:ext cx="2398908" cy="2433069"/>
          </a:xfrm>
          <a:prstGeom prst="rect">
            <a:avLst/>
          </a:prstGeom>
        </p:spPr>
      </p:pic>
      <p:sp>
        <p:nvSpPr>
          <p:cNvPr id="3" name="文本框 1"/>
          <p:cNvSpPr>
            <a:spLocks noChangeArrowheads="1"/>
          </p:cNvSpPr>
          <p:nvPr/>
        </p:nvSpPr>
        <p:spPr bwMode="auto">
          <a:xfrm>
            <a:off x="5752613" y="2720259"/>
            <a:ext cx="774572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000" b="1" spc="3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王津</a:t>
            </a:r>
          </a:p>
        </p:txBody>
      </p:sp>
      <p:sp>
        <p:nvSpPr>
          <p:cNvPr id="4" name="文本框 1">
            <a:extLst>
              <a:ext uri="{FF2B5EF4-FFF2-40B4-BE49-F238E27FC236}">
                <a16:creationId xmlns:a16="http://schemas.microsoft.com/office/drawing/2014/main" id="{AD3A5AEB-8EDD-4A8B-95AA-334BB22C6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621" y="1986975"/>
            <a:ext cx="3326553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latin typeface="华文彩云" panose="02010800040101010101" pitchFamily="2" charset="-122"/>
                <a:ea typeface="华文彩云" panose="02010800040101010101" pitchFamily="2" charset="-122"/>
                <a:sym typeface="微软雅黑" panose="020B0503020204020204" pitchFamily="34" charset="-122"/>
              </a:rPr>
              <a:t>多变量线性回归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878EF3-0232-4208-BE09-A3E3BB57B2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1406ECE-1C58-4A25-8B4A-5B4A9CB138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向量乘法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B268D75-914C-40CD-B2DF-75FF23014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577680"/>
              </p:ext>
            </p:extLst>
          </p:nvPr>
        </p:nvGraphicFramePr>
        <p:xfrm>
          <a:off x="1065212" y="1339683"/>
          <a:ext cx="2133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1346040" progId="Equation.DSMT4">
                  <p:embed/>
                </p:oleObj>
              </mc:Choice>
              <mc:Fallback>
                <p:oleObj name="Equation" r:id="rId2" imgW="21333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5212" y="1339683"/>
                        <a:ext cx="21336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5C352EC-576A-40EF-80AC-E264C358C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334692"/>
              </p:ext>
            </p:extLst>
          </p:nvPr>
        </p:nvGraphicFramePr>
        <p:xfrm>
          <a:off x="4586973" y="1415883"/>
          <a:ext cx="1625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1193760" progId="Equation.DSMT4">
                  <p:embed/>
                </p:oleObj>
              </mc:Choice>
              <mc:Fallback>
                <p:oleObj name="Equation" r:id="rId4" imgW="162540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86973" y="1415883"/>
                        <a:ext cx="16256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E9D31F2-CEE9-4F47-B9DD-9F55C9E4B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303456"/>
              </p:ext>
            </p:extLst>
          </p:nvPr>
        </p:nvGraphicFramePr>
        <p:xfrm>
          <a:off x="1124744" y="2874963"/>
          <a:ext cx="62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80880" progId="Equation.DSMT4">
                  <p:embed/>
                </p:oleObj>
              </mc:Choice>
              <mc:Fallback>
                <p:oleObj name="Equation" r:id="rId6" imgW="622080" imgH="3808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BF4D0CC-F5BC-43F3-9771-41808D1595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4744" y="2874963"/>
                        <a:ext cx="62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EA26E85-D1E8-4B76-9B35-17E5E9D4E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016887"/>
              </p:ext>
            </p:extLst>
          </p:nvPr>
        </p:nvGraphicFramePr>
        <p:xfrm>
          <a:off x="1908176" y="2861471"/>
          <a:ext cx="595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380880" progId="Equation.DSMT4">
                  <p:embed/>
                </p:oleObj>
              </mc:Choice>
              <mc:Fallback>
                <p:oleObj name="Equation" r:id="rId8" imgW="596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8176" y="2861471"/>
                        <a:ext cx="59531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4E19925-5518-43FC-9C03-3291C9F40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6420"/>
              </p:ext>
            </p:extLst>
          </p:nvPr>
        </p:nvGraphicFramePr>
        <p:xfrm>
          <a:off x="2614612" y="2874963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380880" progId="Equation.DSMT4">
                  <p:embed/>
                </p:oleObj>
              </mc:Choice>
              <mc:Fallback>
                <p:oleObj name="Equation" r:id="rId10" imgW="583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14612" y="2874963"/>
                        <a:ext cx="584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">
            <a:extLst>
              <a:ext uri="{FF2B5EF4-FFF2-40B4-BE49-F238E27FC236}">
                <a16:creationId xmlns:a16="http://schemas.microsoft.com/office/drawing/2014/main" id="{68B6D88B-8C41-4149-8302-195FF9AAC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4744" y="3653870"/>
            <a:ext cx="5087829" cy="109260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A = tf.constant([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 = tf.constant([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5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A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B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f.matmul(A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7175869"/>
      </p:ext>
    </p:extLst>
  </p:cSld>
  <p:clrMapOvr>
    <a:masterClrMapping/>
  </p:clrMapOvr>
  <p:transition spd="slow">
    <p:pull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2B5344-A630-47C9-91F3-33DB9D6993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5C277E-9D7A-4955-BD73-94C192625E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房屋面积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B09F94D-126F-4E74-AF35-AED959B6B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765604"/>
              </p:ext>
            </p:extLst>
          </p:nvPr>
        </p:nvGraphicFramePr>
        <p:xfrm>
          <a:off x="874713" y="1181101"/>
          <a:ext cx="6858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1650960" progId="Equation.DSMT4">
                  <p:embed/>
                </p:oleObj>
              </mc:Choice>
              <mc:Fallback>
                <p:oleObj name="Equation" r:id="rId2" imgW="68580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4713" y="1181101"/>
                        <a:ext cx="6858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DCC9C0E-02F5-47E7-B14D-9A4C2714A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453223"/>
              </p:ext>
            </p:extLst>
          </p:nvPr>
        </p:nvGraphicFramePr>
        <p:xfrm>
          <a:off x="3186906" y="701676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380880" progId="Equation.DSMT4">
                  <p:embed/>
                </p:oleObj>
              </mc:Choice>
              <mc:Fallback>
                <p:oleObj name="Equation" r:id="rId4" imgW="1904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6906" y="701676"/>
                        <a:ext cx="1905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084E256-04F6-468B-B3A2-0C6B7E4C3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421975"/>
              </p:ext>
            </p:extLst>
          </p:nvPr>
        </p:nvGraphicFramePr>
        <p:xfrm>
          <a:off x="2653748" y="1245469"/>
          <a:ext cx="6172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72200" imgH="1777680" progId="Equation.DSMT4">
                  <p:embed/>
                </p:oleObj>
              </mc:Choice>
              <mc:Fallback>
                <p:oleObj name="Equation" r:id="rId6" imgW="61722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53748" y="1245469"/>
                        <a:ext cx="61722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>
            <a:extLst>
              <a:ext uri="{FF2B5EF4-FFF2-40B4-BE49-F238E27FC236}">
                <a16:creationId xmlns:a16="http://schemas.microsoft.com/office/drawing/2014/main" id="{13F33571-5ED3-447E-9BA1-C34DA2213484}"/>
              </a:ext>
            </a:extLst>
          </p:cNvPr>
          <p:cNvSpPr txBox="1">
            <a:spLocks/>
          </p:cNvSpPr>
          <p:nvPr/>
        </p:nvSpPr>
        <p:spPr>
          <a:xfrm>
            <a:off x="2490095" y="3023518"/>
            <a:ext cx="1649311" cy="506451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lang="en-US" altLang="zh-CN" dirty="0" err="1"/>
              <a:t>DataMatrix</a:t>
            </a:r>
            <a:endParaRPr lang="zh-CN" altLang="en-US" dirty="0"/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EAF43B22-E4F1-4B5A-9B5E-6982BA18CBFA}"/>
              </a:ext>
            </a:extLst>
          </p:cNvPr>
          <p:cNvSpPr txBox="1">
            <a:spLocks/>
          </p:cNvSpPr>
          <p:nvPr/>
        </p:nvSpPr>
        <p:spPr>
          <a:xfrm>
            <a:off x="4267250" y="2991865"/>
            <a:ext cx="1649311" cy="506451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lang="en-US" altLang="zh-CN" dirty="0"/>
              <a:t>* parameter</a:t>
            </a:r>
            <a:endParaRPr lang="zh-CN" altLang="en-US" dirty="0"/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459301AA-0337-493D-B10B-DD4F86818E79}"/>
              </a:ext>
            </a:extLst>
          </p:cNvPr>
          <p:cNvSpPr txBox="1">
            <a:spLocks/>
          </p:cNvSpPr>
          <p:nvPr/>
        </p:nvSpPr>
        <p:spPr>
          <a:xfrm>
            <a:off x="6394482" y="2991864"/>
            <a:ext cx="1953545" cy="506451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lang="en-US" altLang="zh-CN" dirty="0"/>
              <a:t>= prediction</a:t>
            </a:r>
            <a:endParaRPr lang="zh-CN" altLang="en-US" dirty="0"/>
          </a:p>
        </p:txBody>
      </p:sp>
      <p:sp>
        <p:nvSpPr>
          <p:cNvPr id="10" name="Rectangle 1">
            <a:extLst>
              <a:ext uri="{FF2B5EF4-FFF2-40B4-BE49-F238E27FC236}">
                <a16:creationId xmlns:a16="http://schemas.microsoft.com/office/drawing/2014/main" id="{0BE9F120-C299-4960-B622-6F5AA9652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096" y="3677257"/>
            <a:ext cx="5966956" cy="109260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 = tf.constant([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88.9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72.5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65.2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12.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rameter = tf.constant([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42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25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data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parameter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f.matmul(data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rameter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2089882"/>
      </p:ext>
    </p:extLst>
  </p:cSld>
  <p:clrMapOvr>
    <a:masterClrMapping/>
  </p:clrMapOvr>
  <p:transition spd="slow">
    <p:pull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B1B299-E2C2-4D0C-9050-2CDF3CA0AF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B8EB322-4A4B-4F6D-90F0-F426BADDB9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不满足交换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917EFD6-B698-4D16-B63A-C6BBF9D3D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79342"/>
              </p:ext>
            </p:extLst>
          </p:nvPr>
        </p:nvGraphicFramePr>
        <p:xfrm>
          <a:off x="932919" y="1278731"/>
          <a:ext cx="1638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266400" progId="Equation.DSMT4">
                  <p:embed/>
                </p:oleObj>
              </mc:Choice>
              <mc:Fallback>
                <p:oleObj name="Equation" r:id="rId2" imgW="1638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2919" y="1278731"/>
                        <a:ext cx="1638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96DDEFD-1313-4A5F-A6D7-948AB3134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14390"/>
              </p:ext>
            </p:extLst>
          </p:nvPr>
        </p:nvGraphicFramePr>
        <p:xfrm>
          <a:off x="3201987" y="1092125"/>
          <a:ext cx="2946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240" imgH="1828800" progId="Equation.DSMT4">
                  <p:embed/>
                </p:oleObj>
              </mc:Choice>
              <mc:Fallback>
                <p:oleObj name="Equation" r:id="rId4" imgW="294624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1987" y="1092125"/>
                        <a:ext cx="29464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54389D3-D2C1-4E06-A1C6-BC40DE597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81689"/>
              </p:ext>
            </p:extLst>
          </p:nvPr>
        </p:nvGraphicFramePr>
        <p:xfrm>
          <a:off x="6414295" y="1199983"/>
          <a:ext cx="24892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040" imgH="1485720" progId="Equation.DSMT4">
                  <p:embed/>
                </p:oleObj>
              </mc:Choice>
              <mc:Fallback>
                <p:oleObj name="Equation" r:id="rId6" imgW="248904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14295" y="1199983"/>
                        <a:ext cx="24892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B98FAFF-2701-4BB8-A277-6B0B96006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394536"/>
              </p:ext>
            </p:extLst>
          </p:nvPr>
        </p:nvGraphicFramePr>
        <p:xfrm>
          <a:off x="983719" y="3322638"/>
          <a:ext cx="15875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1257120" progId="Equation.DSMT4">
                  <p:embed/>
                </p:oleObj>
              </mc:Choice>
              <mc:Fallback>
                <p:oleObj name="Equation" r:id="rId8" imgW="158724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3719" y="3322638"/>
                        <a:ext cx="15875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8297088"/>
      </p:ext>
    </p:extLst>
  </p:cSld>
  <p:clrMapOvr>
    <a:masterClrMapping/>
  </p:clrMapOvr>
  <p:transition spd="slow">
    <p:pull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078846-B911-4B48-86AB-3A756AAA5F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3DA5E27-BF2B-4583-94DF-CAFE12B6E6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单位矩阵</a:t>
            </a:r>
            <a:r>
              <a:rPr lang="en-US" altLang="zh-CN" dirty="0"/>
              <a:t>(</a:t>
            </a:r>
            <a:r>
              <a:rPr lang="zh-CN" altLang="en-US" dirty="0"/>
              <a:t>表示为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对于任意的矩阵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7DC789C-D480-4C79-936D-B8BFDF558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522282"/>
              </p:ext>
            </p:extLst>
          </p:nvPr>
        </p:nvGraphicFramePr>
        <p:xfrm>
          <a:off x="1051719" y="1250950"/>
          <a:ext cx="889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1320480" progId="Equation.DSMT4">
                  <p:embed/>
                </p:oleObj>
              </mc:Choice>
              <mc:Fallback>
                <p:oleObj name="Equation" r:id="rId2" imgW="8888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1719" y="1250950"/>
                        <a:ext cx="8890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956BFA8-E0A0-41C5-A503-C2F8765BF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693642"/>
              </p:ext>
            </p:extLst>
          </p:nvPr>
        </p:nvGraphicFramePr>
        <p:xfrm>
          <a:off x="2778919" y="1250950"/>
          <a:ext cx="13208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1803240" progId="Equation.DSMT4">
                  <p:embed/>
                </p:oleObj>
              </mc:Choice>
              <mc:Fallback>
                <p:oleObj name="Equation" r:id="rId4" imgW="13204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8919" y="1250950"/>
                        <a:ext cx="13208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3E6695D-14FE-43C8-BADF-CCA083474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943631"/>
              </p:ext>
            </p:extLst>
          </p:nvPr>
        </p:nvGraphicFramePr>
        <p:xfrm>
          <a:off x="4937919" y="1250950"/>
          <a:ext cx="17653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2234880" progId="Equation.DSMT4">
                  <p:embed/>
                </p:oleObj>
              </mc:Choice>
              <mc:Fallback>
                <p:oleObj name="Equation" r:id="rId6" imgW="176508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37919" y="1250950"/>
                        <a:ext cx="17653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61FBDB7-C0E0-4757-869F-CF0DDC0AD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402521"/>
              </p:ext>
            </p:extLst>
          </p:nvPr>
        </p:nvGraphicFramePr>
        <p:xfrm>
          <a:off x="924719" y="4157662"/>
          <a:ext cx="2032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840" imgH="266400" progId="Equation.DSMT4">
                  <p:embed/>
                </p:oleObj>
              </mc:Choice>
              <mc:Fallback>
                <p:oleObj name="Equation" r:id="rId8" imgW="2031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4719" y="4157662"/>
                        <a:ext cx="2032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">
            <a:extLst>
              <a:ext uri="{FF2B5EF4-FFF2-40B4-BE49-F238E27FC236}">
                <a16:creationId xmlns:a16="http://schemas.microsoft.com/office/drawing/2014/main" id="{CCAB1059-E0E8-4E60-87DE-9F6133BCE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288" y="3708774"/>
            <a:ext cx="5262562" cy="76944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dentityMatrix = tf.eye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identityMatrix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5243606"/>
      </p:ext>
    </p:extLst>
  </p:cSld>
  <p:clrMapOvr>
    <a:masterClrMapping/>
  </p:clrMapOvr>
  <p:transition spd="slow">
    <p:pull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D22AA3-0727-476F-BA20-397BAE2606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F95E4DB-D65C-4035-AF0D-7B1140503C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逆矩阵</a:t>
            </a:r>
            <a:r>
              <a:rPr lang="en-US" altLang="zh-CN" dirty="0"/>
              <a:t>(inverse matrix)</a:t>
            </a:r>
          </a:p>
          <a:p>
            <a:r>
              <a:rPr lang="zh-CN" altLang="en-US" dirty="0"/>
              <a:t>如果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dirty="0"/>
              <a:t>是一个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×</a:t>
            </a:r>
            <a:r>
              <a:rPr lang="zh-CN" altLang="en-US" dirty="0">
                <a:solidFill>
                  <a:srgbClr val="333333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/>
              <a:t>的方阵，并且该矩阵可逆，则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果矩阵</a:t>
            </a:r>
            <a:r>
              <a:rPr lang="en-US" altLang="zh-CN" dirty="0"/>
              <a:t>A</a:t>
            </a:r>
            <a:r>
              <a:rPr lang="zh-CN" altLang="en-US" dirty="0"/>
              <a:t>不存在逆矩阵，称为“奇异矩阵”或者“退化矩阵”。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451010F-4B8A-4FC8-89B4-CD2B108B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026668"/>
              </p:ext>
            </p:extLst>
          </p:nvPr>
        </p:nvGraphicFramePr>
        <p:xfrm>
          <a:off x="1078706" y="1466057"/>
          <a:ext cx="212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380880" progId="Equation.DSMT4">
                  <p:embed/>
                </p:oleObj>
              </mc:Choice>
              <mc:Fallback>
                <p:oleObj name="Equation" r:id="rId2" imgW="2120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8706" y="1466057"/>
                        <a:ext cx="2120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CFCA69B-EF0E-43DE-83B7-D3E160D36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588264"/>
              </p:ext>
            </p:extLst>
          </p:nvPr>
        </p:nvGraphicFramePr>
        <p:xfrm>
          <a:off x="1078706" y="2139950"/>
          <a:ext cx="5499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99000" imgH="863280" progId="Equation.DSMT4">
                  <p:embed/>
                </p:oleObj>
              </mc:Choice>
              <mc:Fallback>
                <p:oleObj name="Equation" r:id="rId4" imgW="5499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8706" y="2139950"/>
                        <a:ext cx="5499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1CCAA229-A048-417A-A6F3-2FB01F814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8" y="3882657"/>
            <a:ext cx="6929438" cy="969496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riginMatrix = tf.constant([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6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nverseMatrix = tf.linalg.inv(originMatrix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inverseMatrix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118895"/>
      </p:ext>
    </p:extLst>
  </p:cSld>
  <p:clrMapOvr>
    <a:masterClrMapping/>
  </p:clrMapOvr>
  <p:transition spd="slow">
    <p:pull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8CE1A2-19FB-4CD5-A0DD-4BC4D2F8EE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1D6487-1C82-479D-A1AA-CD0C994C74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转置</a:t>
            </a:r>
            <a:r>
              <a:rPr lang="en-US" altLang="zh-CN" dirty="0"/>
              <a:t>(matrix transpose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果</a:t>
            </a:r>
            <a:r>
              <a:rPr lang="en-US" altLang="zh-CN" dirty="0"/>
              <a:t>A</a:t>
            </a:r>
            <a:r>
              <a:rPr lang="zh-CN" altLang="en-US" dirty="0"/>
              <a:t>是一个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×</a:t>
            </a:r>
            <a:r>
              <a:rPr lang="zh-CN" altLang="en-US" dirty="0">
                <a:solidFill>
                  <a:srgbClr val="333333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，使得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/>
              <a:t>则</a:t>
            </a:r>
            <a:r>
              <a:rPr lang="en-US" altLang="zh-CN" dirty="0"/>
              <a:t>B</a:t>
            </a:r>
            <a:r>
              <a:rPr lang="zh-CN" altLang="en-US" dirty="0"/>
              <a:t>是一个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×</a:t>
            </a:r>
            <a:r>
              <a:rPr lang="zh-CN" altLang="en-US" dirty="0">
                <a:solidFill>
                  <a:srgbClr val="333333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，并且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D7265FE-0D25-4410-AFEF-A4FF25FAF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94817"/>
              </p:ext>
            </p:extLst>
          </p:nvPr>
        </p:nvGraphicFramePr>
        <p:xfrm>
          <a:off x="1174750" y="1217613"/>
          <a:ext cx="182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863280" progId="Equation.DSMT4">
                  <p:embed/>
                </p:oleObj>
              </mc:Choice>
              <mc:Fallback>
                <p:oleObj name="Equation" r:id="rId2" imgW="1828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74750" y="1217613"/>
                        <a:ext cx="1828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9F4A072-3090-4DAF-B8A9-0324339D0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62467"/>
              </p:ext>
            </p:extLst>
          </p:nvPr>
        </p:nvGraphicFramePr>
        <p:xfrm>
          <a:off x="4235450" y="976313"/>
          <a:ext cx="2108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1346040" progId="Equation.DSMT4">
                  <p:embed/>
                </p:oleObj>
              </mc:Choice>
              <mc:Fallback>
                <p:oleObj name="Equation" r:id="rId4" imgW="21081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35450" y="976313"/>
                        <a:ext cx="21082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4B5705F-0D57-4FC6-A612-9AF04A673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798816"/>
              </p:ext>
            </p:extLst>
          </p:nvPr>
        </p:nvGraphicFramePr>
        <p:xfrm>
          <a:off x="4114800" y="2439988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380880" progId="Equation.DSMT4">
                  <p:embed/>
                </p:oleObj>
              </mc:Choice>
              <mc:Fallback>
                <p:oleObj name="Equation" r:id="rId6" imgW="914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2439988"/>
                        <a:ext cx="914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DC7D8F7-624F-44B9-AE33-08B07EFCBC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881436"/>
              </p:ext>
            </p:extLst>
          </p:nvPr>
        </p:nvGraphicFramePr>
        <p:xfrm>
          <a:off x="1677987" y="3390901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431640" progId="Equation.DSMT4">
                  <p:embed/>
                </p:oleObj>
              </mc:Choice>
              <mc:Fallback>
                <p:oleObj name="Equation" r:id="rId8" imgW="1079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77987" y="3390901"/>
                        <a:ext cx="1079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08CB582C-68AE-4579-9A72-B6064A246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001767"/>
            <a:ext cx="5886450" cy="69249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riginMatrix = tf.constant([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5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9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nsposeMatrix = tf.transpose(originMatrix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ransposeMatrix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7467437"/>
      </p:ext>
    </p:extLst>
  </p:cSld>
  <p:clrMapOvr>
    <a:masterClrMapping/>
  </p:clrMapOvr>
  <p:transition spd="slow">
    <p:pull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471598" y="2857637"/>
            <a:ext cx="3326552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多变量线性回归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96394839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43D471-BCFC-4DE3-96E5-12AE457C10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变量线性回归</a:t>
            </a:r>
          </a:p>
        </p:txBody>
      </p:sp>
      <p:graphicFrame>
        <p:nvGraphicFramePr>
          <p:cNvPr id="6" name="表格 3">
            <a:extLst>
              <a:ext uri="{FF2B5EF4-FFF2-40B4-BE49-F238E27FC236}">
                <a16:creationId xmlns:a16="http://schemas.microsoft.com/office/drawing/2014/main" id="{434D5B26-97F6-4BEE-9B7E-DCBA6E52A36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9265086"/>
              </p:ext>
            </p:extLst>
          </p:nvPr>
        </p:nvGraphicFramePr>
        <p:xfrm>
          <a:off x="2989676" y="920113"/>
          <a:ext cx="3164647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2192">
                  <a:extLst>
                    <a:ext uri="{9D8B030D-6E8A-4147-A177-3AD203B41FA5}">
                      <a16:colId xmlns:a16="http://schemas.microsoft.com/office/drawing/2014/main" val="3449622386"/>
                    </a:ext>
                  </a:extLst>
                </a:gridCol>
                <a:gridCol w="1602455">
                  <a:extLst>
                    <a:ext uri="{9D8B030D-6E8A-4147-A177-3AD203B41FA5}">
                      <a16:colId xmlns:a16="http://schemas.microsoft.com/office/drawing/2014/main" val="1831633295"/>
                    </a:ext>
                  </a:extLst>
                </a:gridCol>
              </a:tblGrid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面积（</a:t>
                      </a:r>
                      <a:r>
                        <a:rPr lang="en-US" altLang="zh-CN" sz="1600" i="1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售价（</a:t>
                      </a:r>
                      <a:r>
                        <a:rPr lang="en-US" altLang="zh-CN" sz="1600" i="1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y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691905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4268737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1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75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8422682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5.9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8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283472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0.2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6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876043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5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7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0820419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6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5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0199841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6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9382457"/>
                  </a:ext>
                </a:extLst>
              </a:tr>
            </a:tbl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9947038-D6D2-4595-A897-CCF0A9CC4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066700"/>
              </p:ext>
            </p:extLst>
          </p:nvPr>
        </p:nvGraphicFramePr>
        <p:xfrm>
          <a:off x="3613149" y="3929062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380880" progId="Equation.DSMT4">
                  <p:embed/>
                </p:oleObj>
              </mc:Choice>
              <mc:Fallback>
                <p:oleObj name="Equation" r:id="rId2" imgW="1917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13149" y="3929062"/>
                        <a:ext cx="191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4928189"/>
      </p:ext>
    </p:extLst>
  </p:cSld>
  <p:clrMapOvr>
    <a:masterClrMapping/>
  </p:clrMapOvr>
  <p:transition spd="slow">
    <p:pull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2F0510-6AE1-4BB8-B78C-1E7CCD6FE5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变量线性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AEAEA1-73FC-4A18-8A78-7A5D201E5A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多变量特征</a:t>
            </a:r>
          </a:p>
        </p:txBody>
      </p:sp>
      <p:graphicFrame>
        <p:nvGraphicFramePr>
          <p:cNvPr id="7" name="表格 3">
            <a:extLst>
              <a:ext uri="{FF2B5EF4-FFF2-40B4-BE49-F238E27FC236}">
                <a16:creationId xmlns:a16="http://schemas.microsoft.com/office/drawing/2014/main" id="{003A913C-22AC-4C5B-80BE-67D42A52E3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0276976"/>
              </p:ext>
            </p:extLst>
          </p:nvPr>
        </p:nvGraphicFramePr>
        <p:xfrm>
          <a:off x="937627" y="1173313"/>
          <a:ext cx="7268746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6294">
                  <a:extLst>
                    <a:ext uri="{9D8B030D-6E8A-4147-A177-3AD203B41FA5}">
                      <a16:colId xmlns:a16="http://schemas.microsoft.com/office/drawing/2014/main" val="3449622386"/>
                    </a:ext>
                  </a:extLst>
                </a:gridCol>
                <a:gridCol w="1446294">
                  <a:extLst>
                    <a:ext uri="{9D8B030D-6E8A-4147-A177-3AD203B41FA5}">
                      <a16:colId xmlns:a16="http://schemas.microsoft.com/office/drawing/2014/main" val="354198680"/>
                    </a:ext>
                  </a:extLst>
                </a:gridCol>
                <a:gridCol w="1446294">
                  <a:extLst>
                    <a:ext uri="{9D8B030D-6E8A-4147-A177-3AD203B41FA5}">
                      <a16:colId xmlns:a16="http://schemas.microsoft.com/office/drawing/2014/main" val="2279953445"/>
                    </a:ext>
                  </a:extLst>
                </a:gridCol>
                <a:gridCol w="1446294">
                  <a:extLst>
                    <a:ext uri="{9D8B030D-6E8A-4147-A177-3AD203B41FA5}">
                      <a16:colId xmlns:a16="http://schemas.microsoft.com/office/drawing/2014/main" val="2902266360"/>
                    </a:ext>
                  </a:extLst>
                </a:gridCol>
                <a:gridCol w="1483570">
                  <a:extLst>
                    <a:ext uri="{9D8B030D-6E8A-4147-A177-3AD203B41FA5}">
                      <a16:colId xmlns:a16="http://schemas.microsoft.com/office/drawing/2014/main" val="1831633295"/>
                    </a:ext>
                  </a:extLst>
                </a:gridCol>
              </a:tblGrid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面积（</a:t>
                      </a:r>
                      <a:r>
                        <a:rPr lang="en-US" altLang="zh-CN" sz="1600" i="1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卧室数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楼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建成年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售价（</a:t>
                      </a:r>
                      <a:r>
                        <a:rPr lang="en-US" altLang="zh-CN" sz="1600" i="1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y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691905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0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4268737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1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75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8422682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5.9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8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283472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0.2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6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876043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5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3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7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0820419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6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5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0199841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6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9382457"/>
                  </a:ext>
                </a:extLst>
              </a:tr>
            </a:tbl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4DFA6D37-E50F-42FD-AD71-A23AAF882117}"/>
              </a:ext>
            </a:extLst>
          </p:cNvPr>
          <p:cNvSpPr/>
          <p:nvPr/>
        </p:nvSpPr>
        <p:spPr>
          <a:xfrm>
            <a:off x="1028700" y="3868102"/>
            <a:ext cx="4572000" cy="10992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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n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=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特征个数</a:t>
            </a:r>
            <a:endParaRPr kumimoji="1"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+mn-ea"/>
            </a:endParaRPr>
          </a:p>
          <a:p>
            <a:pPr marL="342900" lvl="0" indent="-34290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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x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(</a:t>
            </a:r>
            <a:r>
              <a:rPr kumimoji="1" lang="en-US" altLang="zh-CN" i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i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)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=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第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i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个训练样本特征</a:t>
            </a:r>
            <a:endParaRPr kumimoji="1"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+mn-ea"/>
            </a:endParaRPr>
          </a:p>
          <a:p>
            <a:pPr marL="342900" lvl="0" indent="-34290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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   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=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第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i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个训练样本的第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j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个特征</a:t>
            </a:r>
            <a:endParaRPr kumimoji="1"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+mn-ea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535BF1A-FB0E-4098-B966-BA30CECE7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468700"/>
              </p:ext>
            </p:extLst>
          </p:nvPr>
        </p:nvGraphicFramePr>
        <p:xfrm>
          <a:off x="1377156" y="4579010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380880" progId="Equation.DSMT4">
                  <p:embed/>
                </p:oleObj>
              </mc:Choice>
              <mc:Fallback>
                <p:oleObj name="Equation" r:id="rId2" imgW="330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7156" y="4579010"/>
                        <a:ext cx="330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8841542"/>
      </p:ext>
    </p:extLst>
  </p:cSld>
  <p:clrMapOvr>
    <a:masterClrMapping/>
  </p:clrMapOvr>
  <p:transition spd="slow">
    <p:pull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071D29-63A9-4CD4-B575-358D7A96C6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模型表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FBE14F8-11F3-4DE1-A079-C41B63A14B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Hypothesis (</a:t>
            </a:r>
            <a:r>
              <a:rPr lang="zh-CN" altLang="en-US" dirty="0"/>
              <a:t>单变量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Hypothesis (</a:t>
            </a:r>
            <a:r>
              <a:rPr lang="zh-CN" altLang="en-US" dirty="0"/>
              <a:t>多变量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     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</a:t>
            </a:r>
            <a:r>
              <a:rPr lang="zh-CN" altLang="en-US" dirty="0"/>
              <a:t>例如：</a:t>
            </a:r>
            <a:endParaRPr lang="en-US" altLang="zh-CN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BBE71D0-E0A5-4669-9738-259961C61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38564"/>
              </p:ext>
            </p:extLst>
          </p:nvPr>
        </p:nvGraphicFramePr>
        <p:xfrm>
          <a:off x="1892111" y="1249422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380880" progId="Equation.DSMT4">
                  <p:embed/>
                </p:oleObj>
              </mc:Choice>
              <mc:Fallback>
                <p:oleObj name="Equation" r:id="rId2" imgW="1917360" imgH="3808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9947038-D6D2-4595-A897-CCF0A9CC40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92111" y="1249422"/>
                        <a:ext cx="191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箭头: 下 4">
            <a:extLst>
              <a:ext uri="{FF2B5EF4-FFF2-40B4-BE49-F238E27FC236}">
                <a16:creationId xmlns:a16="http://schemas.microsoft.com/office/drawing/2014/main" id="{6EF0AD76-FB4C-42CF-8E2E-B97274830F48}"/>
              </a:ext>
            </a:extLst>
          </p:cNvPr>
          <p:cNvSpPr/>
          <p:nvPr/>
        </p:nvSpPr>
        <p:spPr>
          <a:xfrm>
            <a:off x="2671762" y="1880698"/>
            <a:ext cx="585788" cy="4143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C3A70CD-5A5F-4F7F-A473-01913E610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05146"/>
              </p:ext>
            </p:extLst>
          </p:nvPr>
        </p:nvGraphicFramePr>
        <p:xfrm>
          <a:off x="1073150" y="3176587"/>
          <a:ext cx="436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68600" imgH="380880" progId="Equation.DSMT4">
                  <p:embed/>
                </p:oleObj>
              </mc:Choice>
              <mc:Fallback>
                <p:oleObj name="Equation" r:id="rId4" imgW="4368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3150" y="3176587"/>
                        <a:ext cx="4368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FDAA23D-2C47-4E02-89E6-AB85802DE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343226"/>
              </p:ext>
            </p:extLst>
          </p:nvPr>
        </p:nvGraphicFramePr>
        <p:xfrm>
          <a:off x="1614488" y="3964782"/>
          <a:ext cx="457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0" imgH="380880" progId="Equation.DSMT4">
                  <p:embed/>
                </p:oleObj>
              </mc:Choice>
              <mc:Fallback>
                <p:oleObj name="Equation" r:id="rId6" imgW="4572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4488" y="3964782"/>
                        <a:ext cx="4572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7771709"/>
      </p:ext>
    </p:extLst>
  </p:cSld>
  <p:clrMapOvr>
    <a:masterClrMapping/>
  </p:clrMapOvr>
  <p:transition spd="slow">
    <p:pull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 bwMode="auto">
          <a:xfrm>
            <a:off x="1195070" y="2238375"/>
            <a:ext cx="3886835" cy="400050"/>
            <a:chOff x="6255321" y="1264843"/>
            <a:chExt cx="3419123" cy="774704"/>
          </a:xfrm>
          <a:solidFill>
            <a:srgbClr val="8FAADC"/>
          </a:solidFill>
        </p:grpSpPr>
        <p:sp>
          <p:nvSpPr>
            <p:cNvPr id="34" name="圆角矩形 26"/>
            <p:cNvSpPr/>
            <p:nvPr/>
          </p:nvSpPr>
          <p:spPr>
            <a:xfrm>
              <a:off x="6255321" y="1304094"/>
              <a:ext cx="3419123" cy="65821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多变量线性回归</a:t>
              </a:r>
            </a:p>
          </p:txBody>
        </p:sp>
        <p:sp>
          <p:nvSpPr>
            <p:cNvPr id="35" name="矩形 34"/>
            <p:cNvSpPr/>
            <p:nvPr/>
          </p:nvSpPr>
          <p:spPr>
            <a:xfrm>
              <a:off x="6273700" y="1264843"/>
              <a:ext cx="3396934" cy="77470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内容占位符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31" b="681"/>
          <a:stretch>
            <a:fillRect/>
          </a:stretch>
        </p:blipFill>
        <p:spPr>
          <a:xfrm>
            <a:off x="3605982" y="7379"/>
            <a:ext cx="5538018" cy="160046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圆角矩形 24"/>
          <p:cNvSpPr/>
          <p:nvPr/>
        </p:nvSpPr>
        <p:spPr>
          <a:xfrm>
            <a:off x="353484" y="162189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 bwMode="auto">
          <a:xfrm>
            <a:off x="1216831" y="1628257"/>
            <a:ext cx="3866132" cy="400150"/>
            <a:chOff x="6274658" y="1378056"/>
            <a:chExt cx="3419123" cy="598634"/>
          </a:xfrm>
          <a:solidFill>
            <a:srgbClr val="8FAADC"/>
          </a:solidFill>
        </p:grpSpPr>
        <p:sp>
          <p:nvSpPr>
            <p:cNvPr id="15" name="圆角矩形 26"/>
            <p:cNvSpPr/>
            <p:nvPr/>
          </p:nvSpPr>
          <p:spPr>
            <a:xfrm>
              <a:off x="6274658" y="1421414"/>
              <a:ext cx="3419123" cy="511504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线性代数回归</a:t>
              </a:r>
            </a:p>
          </p:txBody>
        </p:sp>
        <p:sp>
          <p:nvSpPr>
            <p:cNvPr id="16" name="矩形 15"/>
            <p:cNvSpPr/>
            <p:nvPr/>
          </p:nvSpPr>
          <p:spPr>
            <a:xfrm>
              <a:off x="6489421" y="1378056"/>
              <a:ext cx="3070913" cy="59863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</a:p>
          </p:txBody>
        </p:sp>
      </p:grpSp>
      <p:sp>
        <p:nvSpPr>
          <p:cNvPr id="32" name="圆角矩形 24"/>
          <p:cNvSpPr/>
          <p:nvPr/>
        </p:nvSpPr>
        <p:spPr>
          <a:xfrm>
            <a:off x="353484" y="2233075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6" name="圆角矩形 24"/>
          <p:cNvSpPr/>
          <p:nvPr/>
        </p:nvSpPr>
        <p:spPr>
          <a:xfrm>
            <a:off x="353484" y="285497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 bwMode="auto">
          <a:xfrm>
            <a:off x="1087755" y="2834005"/>
            <a:ext cx="3995420" cy="403225"/>
            <a:chOff x="6122090" y="1637603"/>
            <a:chExt cx="3536856" cy="583791"/>
          </a:xfrm>
          <a:solidFill>
            <a:srgbClr val="8FAADC"/>
          </a:solidFill>
        </p:grpSpPr>
        <p:sp>
          <p:nvSpPr>
            <p:cNvPr id="38" name="圆角矩形 26"/>
            <p:cNvSpPr/>
            <p:nvPr/>
          </p:nvSpPr>
          <p:spPr>
            <a:xfrm>
              <a:off x="6239823" y="1637603"/>
              <a:ext cx="3419123" cy="58379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最小二乘法</a:t>
              </a:r>
            </a:p>
          </p:txBody>
        </p:sp>
        <p:sp>
          <p:nvSpPr>
            <p:cNvPr id="39" name="矩形 38"/>
            <p:cNvSpPr/>
            <p:nvPr/>
          </p:nvSpPr>
          <p:spPr>
            <a:xfrm>
              <a:off x="6122090" y="1669858"/>
              <a:ext cx="3419123" cy="534398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圆角矩形 24"/>
          <p:cNvSpPr/>
          <p:nvPr/>
        </p:nvSpPr>
        <p:spPr>
          <a:xfrm>
            <a:off x="353484" y="3494507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4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41" name="组合 40"/>
          <p:cNvGrpSpPr/>
          <p:nvPr/>
        </p:nvGrpSpPr>
        <p:grpSpPr bwMode="auto">
          <a:xfrm>
            <a:off x="1205865" y="3479800"/>
            <a:ext cx="3877310" cy="384810"/>
            <a:chOff x="6267875" y="1500827"/>
            <a:chExt cx="3437901" cy="756874"/>
          </a:xfrm>
          <a:solidFill>
            <a:srgbClr val="8FAADC"/>
          </a:solidFill>
        </p:grpSpPr>
        <p:sp>
          <p:nvSpPr>
            <p:cNvPr id="42" name="圆角矩形 26"/>
            <p:cNvSpPr/>
            <p:nvPr/>
          </p:nvSpPr>
          <p:spPr>
            <a:xfrm>
              <a:off x="6286653" y="1529365"/>
              <a:ext cx="3419123" cy="728336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编程应用</a:t>
              </a:r>
            </a:p>
          </p:txBody>
        </p:sp>
        <p:sp>
          <p:nvSpPr>
            <p:cNvPr id="43" name="矩形 42"/>
            <p:cNvSpPr/>
            <p:nvPr/>
          </p:nvSpPr>
          <p:spPr>
            <a:xfrm>
              <a:off x="6267875" y="1500827"/>
              <a:ext cx="3419122" cy="726127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9" dur="7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25" dur="7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41" dur="7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57" dur="7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00"/>
                            </p:stCondLst>
                            <p:childTnLst>
                              <p:par>
                                <p:cTn id="62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3" grpId="2" animBg="1"/>
      <p:bldP spid="32" grpId="0" animBg="1"/>
      <p:bldP spid="32" grpId="1" animBg="1"/>
      <p:bldP spid="32" grpId="2" animBg="1"/>
      <p:bldP spid="36" grpId="0" animBg="1"/>
      <p:bldP spid="36" grpId="1" animBg="1"/>
      <p:bldP spid="36" grpId="2" animBg="1"/>
      <p:bldP spid="40" grpId="0" animBg="1"/>
      <p:bldP spid="40" grpId="1" animBg="1"/>
      <p:bldP spid="40" grpId="2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56B399-1B21-424A-9743-6409DBC039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模型表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01B136-7B1B-4A95-9DB8-84B8136F4F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ultivariate linear regression (</a:t>
            </a:r>
            <a:r>
              <a:rPr lang="zh-CN" altLang="en-US" dirty="0"/>
              <a:t>多变量线性回归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</a:t>
            </a:r>
            <a:r>
              <a:rPr lang="zh-CN" altLang="en-US" dirty="0"/>
              <a:t>为了标识的简单，可以定义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F5FAA17-3840-4A95-8561-F3B40FA97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740441"/>
              </p:ext>
            </p:extLst>
          </p:nvPr>
        </p:nvGraphicFramePr>
        <p:xfrm>
          <a:off x="1464469" y="1223169"/>
          <a:ext cx="412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7400" imgH="380880" progId="Equation.DSMT4">
                  <p:embed/>
                </p:oleObj>
              </mc:Choice>
              <mc:Fallback>
                <p:oleObj name="Equation" r:id="rId2" imgW="412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64469" y="1223169"/>
                        <a:ext cx="412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0432628-9F2F-4392-AFAF-4C5C5ADD5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46024"/>
              </p:ext>
            </p:extLst>
          </p:nvPr>
        </p:nvGraphicFramePr>
        <p:xfrm>
          <a:off x="3915568" y="1750218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380880" progId="Equation.DSMT4">
                  <p:embed/>
                </p:oleObj>
              </mc:Choice>
              <mc:Fallback>
                <p:oleObj name="Equation" r:id="rId4" imgW="711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5568" y="1750218"/>
                        <a:ext cx="711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B58A370-1233-49E3-ADE0-C4723B173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42588"/>
              </p:ext>
            </p:extLst>
          </p:nvPr>
        </p:nvGraphicFramePr>
        <p:xfrm>
          <a:off x="1127125" y="2318073"/>
          <a:ext cx="14097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1714320" progId="Equation.DSMT4">
                  <p:embed/>
                </p:oleObj>
              </mc:Choice>
              <mc:Fallback>
                <p:oleObj name="Equation" r:id="rId6" imgW="140940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7125" y="2318073"/>
                        <a:ext cx="14097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9B3071C-5982-4C7F-9395-8260D0F6D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107742"/>
              </p:ext>
            </p:extLst>
          </p:nvPr>
        </p:nvGraphicFramePr>
        <p:xfrm>
          <a:off x="3059907" y="2318073"/>
          <a:ext cx="14224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1714320" progId="Equation.DSMT4">
                  <p:embed/>
                </p:oleObj>
              </mc:Choice>
              <mc:Fallback>
                <p:oleObj name="Equation" r:id="rId8" imgW="14223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59907" y="2318073"/>
                        <a:ext cx="14224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CCE98BE-BD3C-489D-AD4C-A7A725B3F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167858"/>
              </p:ext>
            </p:extLst>
          </p:nvPr>
        </p:nvGraphicFramePr>
        <p:xfrm>
          <a:off x="4814095" y="2318073"/>
          <a:ext cx="30480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7760" imgH="1714320" progId="Equation.DSMT4">
                  <p:embed/>
                </p:oleObj>
              </mc:Choice>
              <mc:Fallback>
                <p:oleObj name="Equation" r:id="rId10" imgW="30477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14095" y="2318073"/>
                        <a:ext cx="30480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420D35D-A163-4C66-AF5F-CB7B03F6C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503195"/>
              </p:ext>
            </p:extLst>
          </p:nvPr>
        </p:nvGraphicFramePr>
        <p:xfrm>
          <a:off x="1464469" y="4314677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3120" imgH="431640" progId="Equation.DSMT4">
                  <p:embed/>
                </p:oleObj>
              </mc:Choice>
              <mc:Fallback>
                <p:oleObj name="Equation" r:id="rId12" imgW="1473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64469" y="4314677"/>
                        <a:ext cx="1473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E62E3717-2A7D-47FC-BBD5-AA5EA5018F7B}"/>
              </a:ext>
            </a:extLst>
          </p:cNvPr>
          <p:cNvSpPr txBox="1"/>
          <p:nvPr/>
        </p:nvSpPr>
        <p:spPr>
          <a:xfrm>
            <a:off x="1141413" y="4217183"/>
            <a:ext cx="2080419" cy="67581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8624819"/>
      </p:ext>
    </p:extLst>
  </p:cSld>
  <p:clrMapOvr>
    <a:masterClrMapping/>
  </p:clrMapOvr>
  <p:transition spd="slow">
    <p:pull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42C6C5-FC43-42C7-8E3A-DF90287E18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4A1C530-C959-4F69-B745-6795ED2E2E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80000"/>
              </a:lnSpc>
            </a:pPr>
            <a:r>
              <a:rPr lang="zh-CN" altLang="en-US" dirty="0"/>
              <a:t>模型</a:t>
            </a:r>
            <a:r>
              <a:rPr lang="en-US" altLang="zh-CN" dirty="0"/>
              <a:t>: </a:t>
            </a:r>
          </a:p>
          <a:p>
            <a:pPr>
              <a:lnSpc>
                <a:spcPct val="180000"/>
              </a:lnSpc>
            </a:pPr>
            <a:r>
              <a:rPr lang="zh-CN" altLang="en-US" dirty="0"/>
              <a:t>参数</a:t>
            </a:r>
            <a:r>
              <a:rPr lang="en-US" altLang="zh-CN" dirty="0"/>
              <a:t>:</a:t>
            </a:r>
          </a:p>
          <a:p>
            <a:pPr>
              <a:lnSpc>
                <a:spcPct val="180000"/>
              </a:lnSpc>
            </a:pPr>
            <a:r>
              <a:rPr lang="zh-CN" altLang="en-US" dirty="0"/>
              <a:t>损失函数：</a:t>
            </a:r>
            <a:endParaRPr lang="en-US" altLang="zh-CN" dirty="0"/>
          </a:p>
          <a:p>
            <a:pPr>
              <a:lnSpc>
                <a:spcPct val="180000"/>
              </a:lnSpc>
            </a:pPr>
            <a:endParaRPr lang="en-US" altLang="zh-CN" dirty="0"/>
          </a:p>
          <a:p>
            <a:pPr>
              <a:lnSpc>
                <a:spcPct val="180000"/>
              </a:lnSpc>
            </a:pPr>
            <a:endParaRPr lang="en-US" altLang="zh-CN" dirty="0"/>
          </a:p>
          <a:p>
            <a:pPr>
              <a:lnSpc>
                <a:spcPct val="180000"/>
              </a:lnSpc>
            </a:pPr>
            <a:r>
              <a:rPr lang="zh-CN" altLang="en-US" dirty="0"/>
              <a:t>梯度下降：</a:t>
            </a:r>
            <a:endParaRPr lang="en-US" altLang="zh-CN" dirty="0"/>
          </a:p>
          <a:p>
            <a:pPr marL="0" indent="0">
              <a:lnSpc>
                <a:spcPct val="180000"/>
              </a:lnSpc>
              <a:buNone/>
            </a:pP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E39DDFB-562A-4DD4-B283-32885F03E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97037"/>
              </p:ext>
            </p:extLst>
          </p:nvPr>
        </p:nvGraphicFramePr>
        <p:xfrm>
          <a:off x="1631950" y="796280"/>
          <a:ext cx="412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7400" imgH="380880" progId="Equation.DSMT4">
                  <p:embed/>
                </p:oleObj>
              </mc:Choice>
              <mc:Fallback>
                <p:oleObj name="Equation" r:id="rId2" imgW="4127400" imgH="3808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F5FAA17-3840-4A95-8561-F3B40FA977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31950" y="796280"/>
                        <a:ext cx="412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B1307C0-175E-40CB-B06A-D91E6D22A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080347"/>
              </p:ext>
            </p:extLst>
          </p:nvPr>
        </p:nvGraphicFramePr>
        <p:xfrm>
          <a:off x="1631950" y="1348271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380880" progId="Equation.DSMT4">
                  <p:embed/>
                </p:oleObj>
              </mc:Choice>
              <mc:Fallback>
                <p:oleObj name="Equation" r:id="rId4" imgW="1295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1950" y="1348271"/>
                        <a:ext cx="1295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ECF1D93-9E8E-498F-BDF4-7DBB193E8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380120"/>
              </p:ext>
            </p:extLst>
          </p:nvPr>
        </p:nvGraphicFramePr>
        <p:xfrm>
          <a:off x="1829594" y="2473951"/>
          <a:ext cx="363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32040" imgH="838080" progId="Equation.DSMT4">
                  <p:embed/>
                </p:oleObj>
              </mc:Choice>
              <mc:Fallback>
                <p:oleObj name="Equation" r:id="rId6" imgW="36320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9594" y="2473951"/>
                        <a:ext cx="3632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EB0D75F-3FFD-4890-9E6D-9A51F7C91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318272"/>
              </p:ext>
            </p:extLst>
          </p:nvPr>
        </p:nvGraphicFramePr>
        <p:xfrm>
          <a:off x="1829594" y="4002736"/>
          <a:ext cx="2565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65360" imgH="850680" progId="Equation.DSMT4">
                  <p:embed/>
                </p:oleObj>
              </mc:Choice>
              <mc:Fallback>
                <p:oleObj name="Equation" r:id="rId8" imgW="25653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9594" y="4002736"/>
                        <a:ext cx="25654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4192150"/>
      </p:ext>
    </p:extLst>
  </p:cSld>
  <p:clrMapOvr>
    <a:masterClrMapping/>
  </p:clrMapOvr>
  <p:transition spd="slow">
    <p:pull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F5FE06-A44A-434F-8E94-A74D3C9BA3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D5BC385-215C-4003-8B12-052F418E55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4269850" cy="4121188"/>
          </a:xfrm>
        </p:spPr>
        <p:txBody>
          <a:bodyPr/>
          <a:lstStyle/>
          <a:p>
            <a:r>
              <a:rPr lang="en-US" altLang="zh-CN" dirty="0"/>
              <a:t>n=1</a:t>
            </a:r>
            <a:endParaRPr lang="zh-CN" altLang="en-US" dirty="0"/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F04C646B-5C3E-4C99-A4A4-B9D9F5FE67EE}"/>
              </a:ext>
            </a:extLst>
          </p:cNvPr>
          <p:cNvSpPr txBox="1">
            <a:spLocks/>
          </p:cNvSpPr>
          <p:nvPr/>
        </p:nvSpPr>
        <p:spPr>
          <a:xfrm>
            <a:off x="4572000" y="625289"/>
            <a:ext cx="4269850" cy="4121188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zh-CN" dirty="0"/>
              <a:t>n&gt;1</a:t>
            </a:r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A8E7996-F89A-414C-AC89-6E6D3BA98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935207"/>
              </p:ext>
            </p:extLst>
          </p:nvPr>
        </p:nvGraphicFramePr>
        <p:xfrm>
          <a:off x="173562" y="1066467"/>
          <a:ext cx="4068763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749160" progId="Equation.DSMT4">
                  <p:embed/>
                </p:oleObj>
              </mc:Choice>
              <mc:Fallback>
                <p:oleObj name="Equation" r:id="rId2" imgW="1904760" imgH="7491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C37D7A9-F862-4B57-83B5-7F2D06180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3562" y="1066467"/>
                        <a:ext cx="4068763" cy="160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7A26BB5-E7F6-4BB3-BEDF-9CDAD4E97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341657"/>
              </p:ext>
            </p:extLst>
          </p:nvPr>
        </p:nvGraphicFramePr>
        <p:xfrm>
          <a:off x="4540252" y="1046620"/>
          <a:ext cx="4114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14800" imgH="749160" progId="Equation.DSMT4">
                  <p:embed/>
                </p:oleObj>
              </mc:Choice>
              <mc:Fallback>
                <p:oleObj name="Equation" r:id="rId4" imgW="41148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0252" y="1046620"/>
                        <a:ext cx="4114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箭头: 下 7">
            <a:extLst>
              <a:ext uri="{FF2B5EF4-FFF2-40B4-BE49-F238E27FC236}">
                <a16:creationId xmlns:a16="http://schemas.microsoft.com/office/drawing/2014/main" id="{2008F819-38D6-4BA0-862B-466B1737C6CD}"/>
              </a:ext>
            </a:extLst>
          </p:cNvPr>
          <p:cNvSpPr/>
          <p:nvPr/>
        </p:nvSpPr>
        <p:spPr>
          <a:xfrm>
            <a:off x="6304758" y="2018022"/>
            <a:ext cx="585788" cy="4143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A78209A-54CA-45FD-93FB-F6E108847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45530"/>
              </p:ext>
            </p:extLst>
          </p:nvPr>
        </p:nvGraphicFramePr>
        <p:xfrm>
          <a:off x="4635105" y="2514145"/>
          <a:ext cx="41148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14800" imgH="2400120" progId="Equation.DSMT4">
                  <p:embed/>
                </p:oleObj>
              </mc:Choice>
              <mc:Fallback>
                <p:oleObj name="Equation" r:id="rId6" imgW="411480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5105" y="2514145"/>
                        <a:ext cx="4114800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D0D9253-84CF-4DE8-A813-7288C189A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374979"/>
              </p:ext>
            </p:extLst>
          </p:nvPr>
        </p:nvGraphicFramePr>
        <p:xfrm>
          <a:off x="7778753" y="1964532"/>
          <a:ext cx="66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380880" progId="Equation.DSMT4">
                  <p:embed/>
                </p:oleObj>
              </mc:Choice>
              <mc:Fallback>
                <p:oleObj name="Equation" r:id="rId8" imgW="660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78753" y="1964532"/>
                        <a:ext cx="660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953ED52F-A32C-4B27-A480-543DAD532919}"/>
              </a:ext>
            </a:extLst>
          </p:cNvPr>
          <p:cNvSpPr txBox="1"/>
          <p:nvPr/>
        </p:nvSpPr>
        <p:spPr>
          <a:xfrm>
            <a:off x="7512449" y="1865953"/>
            <a:ext cx="1193007" cy="56388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7031372"/>
      </p:ext>
    </p:extLst>
  </p:cSld>
  <p:clrMapOvr>
    <a:masterClrMapping/>
  </p:clrMapOvr>
  <p:transition spd="slow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6CF5A0-9E62-4E83-95E1-2EEB744DD8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特征缩放</a:t>
            </a:r>
            <a:r>
              <a:rPr lang="en-US" altLang="zh-CN" dirty="0"/>
              <a:t>(Feature Scaling)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AC8D3F5-C19F-4C35-8726-CC9D611AA4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80000"/>
              </a:lnSpc>
            </a:pPr>
            <a:r>
              <a:rPr lang="zh-CN" altLang="en-US" dirty="0"/>
              <a:t>特征的取值范围不一样</a:t>
            </a:r>
            <a:endParaRPr lang="en-US" altLang="zh-CN" dirty="0"/>
          </a:p>
          <a:p>
            <a:pPr>
              <a:lnSpc>
                <a:spcPct val="180000"/>
              </a:lnSpc>
            </a:pPr>
            <a:r>
              <a:rPr lang="zh-CN" altLang="en-US" dirty="0"/>
              <a:t>例如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4B5EE9B-25B7-4256-B946-57B943139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129428"/>
              </p:ext>
            </p:extLst>
          </p:nvPr>
        </p:nvGraphicFramePr>
        <p:xfrm>
          <a:off x="1417638" y="1387476"/>
          <a:ext cx="3238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200" imgH="799920" progId="Equation.DSMT4">
                  <p:embed/>
                </p:oleObj>
              </mc:Choice>
              <mc:Fallback>
                <p:oleObj name="Equation" r:id="rId2" imgW="323820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17638" y="1387476"/>
                        <a:ext cx="32385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2456706-8D8C-49F6-AABC-61AE2DE2E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630099"/>
              </p:ext>
            </p:extLst>
          </p:nvPr>
        </p:nvGraphicFramePr>
        <p:xfrm>
          <a:off x="5502793" y="727076"/>
          <a:ext cx="24765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1460160" progId="Equation.DSMT4">
                  <p:embed/>
                </p:oleObj>
              </mc:Choice>
              <mc:Fallback>
                <p:oleObj name="Equation" r:id="rId4" imgW="247644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2793" y="727076"/>
                        <a:ext cx="24765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47321639-264F-466B-BD4A-ACA82B51C44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0600" y="2245519"/>
            <a:ext cx="2590800" cy="29527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D5EE78D-2FC7-48AF-98D0-B44E47ADB0E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12556" y="2407444"/>
            <a:ext cx="2590800" cy="2790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655592"/>
      </p:ext>
    </p:extLst>
  </p:cSld>
  <p:clrMapOvr>
    <a:masterClrMapping/>
  </p:clrMapOvr>
  <p:transition spd="slow">
    <p:pull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5498B9-54F7-49D0-BBB8-536ADBFDF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特征缩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FD9961-C88D-4C10-B18C-D6D972BFFD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80000"/>
              </a:lnSpc>
            </a:pPr>
            <a:r>
              <a:rPr lang="zh-CN" altLang="en-US" dirty="0"/>
              <a:t>目标：让每个特征都缩放到</a:t>
            </a:r>
            <a:r>
              <a:rPr lang="en-US" altLang="zh-CN" dirty="0"/>
              <a:t>[-1, 1]</a:t>
            </a:r>
            <a:r>
              <a:rPr lang="zh-CN" altLang="en-US" dirty="0"/>
              <a:t>之间。</a:t>
            </a:r>
            <a:endParaRPr lang="en-US" altLang="zh-CN" dirty="0"/>
          </a:p>
          <a:p>
            <a:pPr>
              <a:lnSpc>
                <a:spcPct val="180000"/>
              </a:lnSpc>
            </a:pPr>
            <a:r>
              <a:rPr lang="zh-CN" altLang="en-US" dirty="0"/>
              <a:t>例如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FF1813A-70F5-4486-85DB-C918624000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91014"/>
              </p:ext>
            </p:extLst>
          </p:nvPr>
        </p:nvGraphicFramePr>
        <p:xfrm>
          <a:off x="5586534" y="1412718"/>
          <a:ext cx="1562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749160" progId="Equation.DSMT4">
                  <p:embed/>
                </p:oleObj>
              </mc:Choice>
              <mc:Fallback>
                <p:oleObj name="Equation" r:id="rId2" imgW="156204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86534" y="1412718"/>
                        <a:ext cx="15621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AB9FA14-0AA3-4327-8E1E-A2A0EAFAA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719374"/>
              </p:ext>
            </p:extLst>
          </p:nvPr>
        </p:nvGraphicFramePr>
        <p:xfrm>
          <a:off x="5592090" y="2399976"/>
          <a:ext cx="2641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320" imgH="812520" progId="Equation.DSMT4">
                  <p:embed/>
                </p:oleObj>
              </mc:Choice>
              <mc:Fallback>
                <p:oleObj name="Equation" r:id="rId4" imgW="26413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92090" y="2399976"/>
                        <a:ext cx="26416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0040C1C-F9CA-4C31-B24B-4285B9F6C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408783"/>
              </p:ext>
            </p:extLst>
          </p:nvPr>
        </p:nvGraphicFramePr>
        <p:xfrm>
          <a:off x="5586534" y="3614423"/>
          <a:ext cx="1651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850680" progId="Equation.DSMT4">
                  <p:embed/>
                </p:oleObj>
              </mc:Choice>
              <mc:Fallback>
                <p:oleObj name="Equation" r:id="rId6" imgW="16509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6534" y="3614423"/>
                        <a:ext cx="1651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9CCF02B-5618-46CF-882C-DC669BEA5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222101"/>
              </p:ext>
            </p:extLst>
          </p:nvPr>
        </p:nvGraphicFramePr>
        <p:xfrm>
          <a:off x="1119188" y="1841500"/>
          <a:ext cx="23114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11200" imgH="1460160" progId="Equation.DSMT4">
                  <p:embed/>
                </p:oleObj>
              </mc:Choice>
              <mc:Fallback>
                <p:oleObj name="Equation" r:id="rId8" imgW="231120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9188" y="1841500"/>
                        <a:ext cx="23114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箭头: 下 7">
            <a:extLst>
              <a:ext uri="{FF2B5EF4-FFF2-40B4-BE49-F238E27FC236}">
                <a16:creationId xmlns:a16="http://schemas.microsoft.com/office/drawing/2014/main" id="{4B5E391F-EDFF-4AA7-A7EC-B2FEDEBC589B}"/>
              </a:ext>
            </a:extLst>
          </p:cNvPr>
          <p:cNvSpPr/>
          <p:nvPr/>
        </p:nvSpPr>
        <p:spPr>
          <a:xfrm>
            <a:off x="1918496" y="3505043"/>
            <a:ext cx="585788" cy="4143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ABF5072-598A-4573-B027-ECDC1BD9F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798506"/>
              </p:ext>
            </p:extLst>
          </p:nvPr>
        </p:nvGraphicFramePr>
        <p:xfrm>
          <a:off x="783432" y="4122423"/>
          <a:ext cx="342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9000" imgH="342720" progId="Equation.DSMT4">
                  <p:embed/>
                </p:oleObj>
              </mc:Choice>
              <mc:Fallback>
                <p:oleObj name="Equation" r:id="rId10" imgW="3429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3432" y="4122423"/>
                        <a:ext cx="3429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158868"/>
      </p:ext>
    </p:extLst>
  </p:cSld>
  <p:clrMapOvr>
    <a:masterClrMapping/>
  </p:clrMapOvr>
  <p:transition spd="slow">
    <p:pull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5008FC-9661-486C-8E30-5B0D0A1C7C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学习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033209-1A13-4BEE-90DB-B040FBE860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何来选取合适的学习率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0B58981-2D73-40A7-8B50-4ED5B3E20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044761"/>
              </p:ext>
            </p:extLst>
          </p:nvPr>
        </p:nvGraphicFramePr>
        <p:xfrm>
          <a:off x="1103312" y="1151732"/>
          <a:ext cx="25654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191" imgH="852151" progId="Equation.DSMT4">
                  <p:embed/>
                </p:oleObj>
              </mc:Choice>
              <mc:Fallback>
                <p:oleObj name="Equation" r:id="rId2" imgW="2565191" imgH="8521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3312" y="1151732"/>
                        <a:ext cx="2565400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4509DE3D-C323-4D29-B90E-DBEBF77E9B49}"/>
              </a:ext>
            </a:extLst>
          </p:cNvPr>
          <p:cNvSpPr txBox="1"/>
          <p:nvPr/>
        </p:nvSpPr>
        <p:spPr>
          <a:xfrm>
            <a:off x="2241749" y="1365891"/>
            <a:ext cx="288526" cy="2914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74380792"/>
      </p:ext>
    </p:extLst>
  </p:cSld>
  <p:clrMapOvr>
    <a:masterClrMapping/>
  </p:clrMapOvr>
  <p:transition spd="slow">
    <p:pull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3144859" y="2857637"/>
            <a:ext cx="1980030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编程应用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6922792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F392D0-E1DE-4AD1-B8DF-D050665800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46BAA72-8A5E-466F-BDD8-48E342AC75ED}"/>
              </a:ext>
            </a:extLst>
          </p:cNvPr>
          <p:cNvSpPr/>
          <p:nvPr/>
        </p:nvSpPr>
        <p:spPr>
          <a:xfrm>
            <a:off x="564961" y="969348"/>
            <a:ext cx="4572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1. </a:t>
            </a:r>
            <a:r>
              <a:rPr lang="zh-CN" altLang="en-US" dirty="0"/>
              <a:t>读取数据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数据预处理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定义模型</a:t>
            </a:r>
            <a:endParaRPr lang="en-US" altLang="zh-CN" dirty="0"/>
          </a:p>
          <a:p>
            <a:r>
              <a:rPr lang="en-US" altLang="zh-CN" dirty="0"/>
              <a:t>4. </a:t>
            </a:r>
            <a:r>
              <a:rPr lang="zh-CN" altLang="en-US" dirty="0"/>
              <a:t>定义损失函数</a:t>
            </a:r>
            <a:endParaRPr lang="en-US" altLang="zh-CN" dirty="0"/>
          </a:p>
          <a:p>
            <a:r>
              <a:rPr lang="en-US" altLang="zh-CN" dirty="0"/>
              <a:t>5. </a:t>
            </a:r>
            <a:r>
              <a:rPr lang="zh-CN" altLang="en-US" dirty="0"/>
              <a:t>定义优化器</a:t>
            </a:r>
            <a:endParaRPr lang="en-US" altLang="zh-CN" dirty="0"/>
          </a:p>
          <a:p>
            <a:r>
              <a:rPr lang="en-US" altLang="zh-CN" dirty="0"/>
              <a:t>6. </a:t>
            </a:r>
            <a:r>
              <a:rPr lang="zh-CN" altLang="en-US" dirty="0"/>
              <a:t>训练（梯度下降）</a:t>
            </a:r>
            <a:endParaRPr lang="en-US" altLang="zh-CN" dirty="0"/>
          </a:p>
          <a:p>
            <a:r>
              <a:rPr lang="en-US" altLang="zh-CN" dirty="0"/>
              <a:t>7. </a:t>
            </a:r>
            <a:r>
              <a:rPr lang="zh-CN" altLang="en-US" dirty="0"/>
              <a:t>评测模型性能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E28B8C0-30DC-4099-8A02-4AD9780BD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285983"/>
              </p:ext>
            </p:extLst>
          </p:nvPr>
        </p:nvGraphicFramePr>
        <p:xfrm>
          <a:off x="4037986" y="1399839"/>
          <a:ext cx="3700263" cy="76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368280" progId="Equation.DSMT4">
                  <p:embed/>
                </p:oleObj>
              </mc:Choice>
              <mc:Fallback>
                <p:oleObj name="Equation" r:id="rId2" imgW="1790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37986" y="1399839"/>
                        <a:ext cx="3700263" cy="76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箭头: 右 6">
            <a:extLst>
              <a:ext uri="{FF2B5EF4-FFF2-40B4-BE49-F238E27FC236}">
                <a16:creationId xmlns:a16="http://schemas.microsoft.com/office/drawing/2014/main" id="{03AA22BB-3E65-483F-8C87-8088CE8240A6}"/>
              </a:ext>
            </a:extLst>
          </p:cNvPr>
          <p:cNvSpPr/>
          <p:nvPr/>
        </p:nvSpPr>
        <p:spPr>
          <a:xfrm rot="21152460">
            <a:off x="2575559" y="1767840"/>
            <a:ext cx="1173480" cy="2133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5F07BE4-02A8-4B3F-84C9-AB45A373BF68}"/>
              </a:ext>
            </a:extLst>
          </p:cNvPr>
          <p:cNvSpPr txBox="1"/>
          <p:nvPr/>
        </p:nvSpPr>
        <p:spPr>
          <a:xfrm>
            <a:off x="4037986" y="728099"/>
            <a:ext cx="36468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均方误差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 Squared Error (MSE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25A0DBA-EBB9-4832-8061-396B4B1E6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028021"/>
              </p:ext>
            </p:extLst>
          </p:nvPr>
        </p:nvGraphicFramePr>
        <p:xfrm>
          <a:off x="4308102" y="2500158"/>
          <a:ext cx="27686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7886" imgH="839910" progId="Equation.DSMT4">
                  <p:embed/>
                </p:oleObj>
              </mc:Choice>
              <mc:Fallback>
                <p:oleObj name="Equation" r:id="rId4" imgW="2767886" imgH="8399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8102" y="2500158"/>
                        <a:ext cx="2768600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箭头: 右 9">
            <a:extLst>
              <a:ext uri="{FF2B5EF4-FFF2-40B4-BE49-F238E27FC236}">
                <a16:creationId xmlns:a16="http://schemas.microsoft.com/office/drawing/2014/main" id="{2BDBE741-1785-4739-9358-7DC9C15E1E47}"/>
              </a:ext>
            </a:extLst>
          </p:cNvPr>
          <p:cNvSpPr/>
          <p:nvPr/>
        </p:nvSpPr>
        <p:spPr>
          <a:xfrm rot="1575991">
            <a:off x="2457475" y="2489722"/>
            <a:ext cx="1730362" cy="2228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84CE391-0920-4E2B-B633-63A5B692DDF5}"/>
              </a:ext>
            </a:extLst>
          </p:cNvPr>
          <p:cNvSpPr txBox="1"/>
          <p:nvPr/>
        </p:nvSpPr>
        <p:spPr>
          <a:xfrm>
            <a:off x="4064702" y="2203927"/>
            <a:ext cx="3646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梯度下降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10370AC-B72A-4B1F-BB4B-4BA3A2CEF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582726"/>
              </p:ext>
            </p:extLst>
          </p:nvPr>
        </p:nvGraphicFramePr>
        <p:xfrm>
          <a:off x="4117341" y="3541713"/>
          <a:ext cx="4068763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9384" imgH="1601698" progId="Equation.DSMT4">
                  <p:embed/>
                </p:oleObj>
              </mc:Choice>
              <mc:Fallback>
                <p:oleObj name="Equation" r:id="rId6" imgW="4069384" imgH="16016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7341" y="3541713"/>
                        <a:ext cx="4068763" cy="160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箭头: 右 12">
            <a:extLst>
              <a:ext uri="{FF2B5EF4-FFF2-40B4-BE49-F238E27FC236}">
                <a16:creationId xmlns:a16="http://schemas.microsoft.com/office/drawing/2014/main" id="{D61539CF-6594-4A39-A5E3-98FBEA5995F9}"/>
              </a:ext>
            </a:extLst>
          </p:cNvPr>
          <p:cNvSpPr/>
          <p:nvPr/>
        </p:nvSpPr>
        <p:spPr>
          <a:xfrm rot="2598128">
            <a:off x="2212414" y="3386732"/>
            <a:ext cx="2127162" cy="1963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410D912-E006-4CA6-9A1A-1EE50C3E238C}"/>
              </a:ext>
            </a:extLst>
          </p:cNvPr>
          <p:cNvSpPr txBox="1"/>
          <p:nvPr/>
        </p:nvSpPr>
        <p:spPr>
          <a:xfrm>
            <a:off x="4060879" y="3261599"/>
            <a:ext cx="3646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停重复</a:t>
            </a:r>
          </a:p>
        </p:txBody>
      </p:sp>
    </p:spTree>
    <p:extLst>
      <p:ext uri="{BB962C8B-B14F-4D97-AF65-F5344CB8AC3E}">
        <p14:creationId xmlns:p14="http://schemas.microsoft.com/office/powerpoint/2010/main" val="4074774137"/>
      </p:ext>
    </p:extLst>
  </p:cSld>
  <p:clrMapOvr>
    <a:masterClrMapping/>
  </p:clrMapOvr>
  <p:transition spd="slow">
    <p:pull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E52142-4E71-4408-AB5A-66FED1FA58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13579B0-0BC3-4F5A-A785-92CC842EC3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101" y="602429"/>
            <a:ext cx="8523798" cy="4121188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使用</a:t>
            </a:r>
            <a:r>
              <a:rPr lang="en-US" altLang="zh-CN" dirty="0"/>
              <a:t>sklearn</a:t>
            </a:r>
            <a:r>
              <a:rPr lang="zh-CN" altLang="en-US" dirty="0"/>
              <a:t>和</a:t>
            </a:r>
            <a:r>
              <a:rPr lang="en-US" altLang="zh-CN" dirty="0"/>
              <a:t>TensorFlow</a:t>
            </a:r>
            <a:r>
              <a:rPr lang="zh-CN" altLang="en-US" dirty="0"/>
              <a:t>两种方式实现线性回归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训练数据存放在</a:t>
            </a:r>
            <a:r>
              <a:rPr lang="en-US" altLang="zh-CN" dirty="0"/>
              <a:t>one_variable.txt</a:t>
            </a:r>
            <a:r>
              <a:rPr lang="zh-CN" altLang="en-US" dirty="0"/>
              <a:t>中</a:t>
            </a:r>
          </a:p>
          <a:p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0FDE4DF-6A43-4E2D-B56F-C469EA3FF152}"/>
              </a:ext>
            </a:extLst>
          </p:cNvPr>
          <p:cNvSpPr/>
          <p:nvPr/>
        </p:nvSpPr>
        <p:spPr>
          <a:xfrm>
            <a:off x="1825412" y="1678749"/>
            <a:ext cx="4572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x               	y</a:t>
            </a:r>
          </a:p>
          <a:p>
            <a:r>
              <a:rPr lang="en-US" altLang="zh-CN" dirty="0"/>
              <a:t>0</a:t>
            </a:r>
            <a:r>
              <a:rPr lang="zh-CN" altLang="en-US" dirty="0"/>
              <a:t>.120431	0.136129</a:t>
            </a:r>
          </a:p>
          <a:p>
            <a:r>
              <a:rPr lang="zh-CN" altLang="en-US" dirty="0"/>
              <a:t>0.676309	0.302893</a:t>
            </a:r>
          </a:p>
          <a:p>
            <a:r>
              <a:rPr lang="zh-CN" altLang="en-US" dirty="0"/>
              <a:t>0.765958	0.329787</a:t>
            </a:r>
          </a:p>
          <a:p>
            <a:r>
              <a:rPr lang="zh-CN" altLang="en-US" dirty="0"/>
              <a:t>0.043579	0.113074</a:t>
            </a:r>
          </a:p>
          <a:p>
            <a:r>
              <a:rPr lang="zh-CN" altLang="en-US" dirty="0"/>
              <a:t>0.591529	0.277459</a:t>
            </a:r>
          </a:p>
          <a:p>
            <a:r>
              <a:rPr lang="zh-CN" altLang="en-US" dirty="0"/>
              <a:t>0.430029	0.229009</a:t>
            </a:r>
          </a:p>
          <a:p>
            <a:r>
              <a:rPr lang="zh-CN" altLang="en-US" dirty="0"/>
              <a:t>0.820746	0.346224</a:t>
            </a:r>
          </a:p>
          <a:p>
            <a:r>
              <a:rPr lang="zh-CN" altLang="en-US" dirty="0"/>
              <a:t>0.941262	0.382379</a:t>
            </a:r>
          </a:p>
          <a:p>
            <a:r>
              <a:rPr lang="zh-CN" altLang="en-US" dirty="0"/>
              <a:t>0.859922	0.357977</a:t>
            </a:r>
          </a:p>
        </p:txBody>
      </p:sp>
    </p:spTree>
    <p:extLst>
      <p:ext uri="{BB962C8B-B14F-4D97-AF65-F5344CB8AC3E}">
        <p14:creationId xmlns:p14="http://schemas.microsoft.com/office/powerpoint/2010/main" val="2289857090"/>
      </p:ext>
    </p:extLst>
  </p:cSld>
  <p:clrMapOvr>
    <a:masterClrMapping/>
  </p:clrMapOvr>
  <p:transition spd="slow">
    <p:pull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1AA030-E770-4351-ABD6-95715EB47D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41E53F-B8A4-40E6-A0AD-C5CA8AA139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 dirty="0"/>
              <a:t>读取数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显示数据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D7585B78-D02A-4048-99B0-3241F2E31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028" y="1440671"/>
            <a:ext cx="4676361" cy="1754326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s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lang="en-US" altLang="zh-CN" sz="1200" dirty="0">
                <a:solidFill>
                  <a:srgbClr val="CC7832"/>
                </a:solidFill>
                <a:latin typeface="Arial Unicode MS"/>
              </a:rPr>
              <a:t>import 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random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umpy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p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nd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d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file_name = os.path.join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data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one_variable.txt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 = pd.read_table(file_nam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ep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\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header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quoting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rint(data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rint(data.shape)</a:t>
            </a:r>
            <a:endParaRPr kumimoji="0" lang="zh-CN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1">
            <a:extLst>
              <a:ext uri="{FF2B5EF4-FFF2-40B4-BE49-F238E27FC236}">
                <a16:creationId xmlns:a16="http://schemas.microsoft.com/office/drawing/2014/main" id="{EA2769AD-3D4C-43A1-8756-B1BB004A6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028" y="4010379"/>
            <a:ext cx="4595191" cy="101566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%matplotlib inline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atplotlib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yplo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lt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lt.scatter(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[0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[1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lt.show(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C5ADB8C-F4AC-4D42-B552-C88EC98C4E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186" y="1843938"/>
            <a:ext cx="3619814" cy="2339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1814676"/>
      </p:ext>
    </p:extLst>
  </p:cSld>
  <p:clrMapOvr>
    <a:masterClrMapping/>
  </p:clrMapOvr>
  <p:transition spd="slow">
    <p:pull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701343" y="2790522"/>
            <a:ext cx="287771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线性代数回顾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1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F5EDA7-B15F-478B-BA6B-DA76BCBCB0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4DF4A80-CE4C-4571-B6B3-4C148C97BD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061" y="901438"/>
            <a:ext cx="8523798" cy="4121188"/>
          </a:xfrm>
        </p:spPr>
        <p:txBody>
          <a:bodyPr/>
          <a:lstStyle/>
          <a:p>
            <a:r>
              <a:rPr lang="zh-CN" altLang="en-US" dirty="0"/>
              <a:t>引入</a:t>
            </a:r>
            <a:r>
              <a:rPr lang="en-US" altLang="zh-CN" dirty="0"/>
              <a:t>TensorFlow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数据格式转化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01E9ABDC-B6CE-4AE0-85B8-9EB1B28A3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452" y="1357917"/>
            <a:ext cx="5081721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nsorflow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f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tf.__version__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5CC4068-C559-4F1F-A145-AD336C91C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451" y="3328384"/>
            <a:ext cx="5081721" cy="64633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= tf.constant(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hap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 = tf.constant(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hap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315524"/>
      </p:ext>
    </p:extLst>
  </p:cSld>
  <p:clrMapOvr>
    <a:masterClrMapping/>
  </p:clrMapOvr>
  <p:transition spd="slow">
    <p:pull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3E0D13-521B-4803-871D-1000688822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3193F3-1575-4365-91F5-4ADD676FC7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据迭代器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D4B72C1-99BC-44B7-A8FA-B10347376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732" y="1325255"/>
            <a:ext cx="5907488" cy="249299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data_ite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featur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abel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num_examples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feature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indices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is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num_examples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random.shuffle(indice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xampl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j = indices[i: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mi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i+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xamples)]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yield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gather(featur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axi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indic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j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gather(label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axi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indic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j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_iter(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break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9700484"/>
      </p:ext>
    </p:extLst>
  </p:cSld>
  <p:clrMapOvr>
    <a:masterClrMapping/>
  </p:clrMapOvr>
  <p:transition spd="slow">
    <p:pull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2C7D82-55B7-407A-8E80-F88B1500B5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80F2B1B-3B9C-43E9-82B1-AF79CCF3E8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定义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损失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初始化参数</a:t>
            </a:r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86F3A22-6C49-491D-B74C-0CA131F3C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1186755"/>
            <a:ext cx="5081721" cy="138499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 = tf.Variable(tf.random.normal(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tddev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0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 = tf.Variable(tf.zeros(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linreg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retur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matmul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) + theta_0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F12086E-4CB0-4807-9D91-488D31F0FD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722112"/>
              </p:ext>
            </p:extLst>
          </p:nvPr>
        </p:nvGraphicFramePr>
        <p:xfrm>
          <a:off x="5668754" y="1654288"/>
          <a:ext cx="1649730" cy="449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190440" progId="Equation.DSMT4">
                  <p:embed/>
                </p:oleObj>
              </mc:Choice>
              <mc:Fallback>
                <p:oleObj name="Equation" r:id="rId2" imgW="698400" imgH="1904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CA5479D0-13F1-4691-96F6-68D0771070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68754" y="1654288"/>
                        <a:ext cx="1649730" cy="449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>
            <a:extLst>
              <a:ext uri="{FF2B5EF4-FFF2-40B4-BE49-F238E27FC236}">
                <a16:creationId xmlns:a16="http://schemas.microsoft.com/office/drawing/2014/main" id="{40DFF7AA-1FD3-41F9-8DBE-98DFADD06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391" y="3339073"/>
            <a:ext cx="5081721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squared_loss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y_ha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: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return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y_hat - tf.reshape(y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hat.shape)) **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/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4E7D51E-D3BE-4641-AE27-2874E525A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89860"/>
              </p:ext>
            </p:extLst>
          </p:nvPr>
        </p:nvGraphicFramePr>
        <p:xfrm>
          <a:off x="5468352" y="3278589"/>
          <a:ext cx="3700263" cy="76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368280" progId="Equation.DSMT4">
                  <p:embed/>
                </p:oleObj>
              </mc:Choice>
              <mc:Fallback>
                <p:oleObj name="Equation" r:id="rId4" imgW="1790640" imgH="3682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E28B8C0-30DC-4099-8A02-4AD9780BD2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68352" y="3278589"/>
                        <a:ext cx="3700263" cy="76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4F38C970-F11F-4659-A89D-BAA9248B1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391" y="4442105"/>
            <a:ext cx="5039480" cy="46166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 = tf.Variable(tf.random.normal(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tddev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0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 = tf.Variable(tf.zeros(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3885234"/>
      </p:ext>
    </p:extLst>
  </p:cSld>
  <p:clrMapOvr>
    <a:masterClrMapping/>
  </p:clrMapOvr>
  <p:transition spd="slow">
    <p:pull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930844-D102-4EAC-9820-3CBCFBA564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4C8AD5-9571-4197-9180-0862FE6782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32909"/>
            <a:ext cx="8523798" cy="4121188"/>
          </a:xfrm>
        </p:spPr>
        <p:txBody>
          <a:bodyPr/>
          <a:lstStyle/>
          <a:p>
            <a:r>
              <a:rPr lang="zh-CN" altLang="en-US" dirty="0"/>
              <a:t>定义训练器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47CFE92-FF90-4F87-9653-DAFEDB945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267229"/>
            <a:ext cx="5081721" cy="83099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sgd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params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grads):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200" b="0" i="1" u="none" strike="noStrike" cap="none" normalizeH="0" baseline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  <a:t>"""Mini-batch stochastic gradient descent."""</a:t>
            </a:r>
            <a:br>
              <a:rPr kumimoji="0" lang="zh-CN" altLang="zh-CN" sz="1200" b="0" i="1" u="none" strike="noStrike" cap="none" normalizeH="0" baseline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1" u="none" strike="noStrike" cap="none" normalizeH="0" baseline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ra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enumerat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params):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param.assign_sub(lr * grads[i] / batch_size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E4BC541-F600-41E8-89BB-E77B2D080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078628"/>
              </p:ext>
            </p:extLst>
          </p:nvPr>
        </p:nvGraphicFramePr>
        <p:xfrm>
          <a:off x="947421" y="2571750"/>
          <a:ext cx="4068763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9384" imgH="1601698" progId="Equation.DSMT4">
                  <p:embed/>
                </p:oleObj>
              </mc:Choice>
              <mc:Fallback>
                <p:oleObj name="Equation" r:id="rId2" imgW="4069384" imgH="1601698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410370AC-B72A-4B1F-BB4B-4BA3A2CEF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47421" y="2571750"/>
                        <a:ext cx="4068763" cy="160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2974580"/>
      </p:ext>
    </p:extLst>
  </p:cSld>
  <p:clrMapOvr>
    <a:masterClrMapping/>
  </p:clrMapOvr>
  <p:transition spd="slow">
    <p:pull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5242B-C34F-4E7C-8094-997DD1E7CB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52CB8A-B581-485A-9207-48FD506014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开始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查看结果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901E871-BC8A-4385-87A7-363D134F7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126242"/>
            <a:ext cx="5207110" cy="2677656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r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03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pochs = 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10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et = linreg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oss = squared_loss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epoch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num_epoch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_iter(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with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GradientTape()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    t.watch([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    l = tf.reduce_sum(loss(net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grads = t.gradient(l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sgd([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grad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l = loss(net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epoch %d, loss %f'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% (epoch +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reduce_mean(train_l)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869AA62-B78B-4DD3-87DF-546CE305B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4457700"/>
            <a:ext cx="5207110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heta_1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inreg([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25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580ACDAF-4B43-4488-A44B-552E8D925340}"/>
              </a:ext>
            </a:extLst>
          </p:cNvPr>
          <p:cNvSpPr/>
          <p:nvPr/>
        </p:nvSpPr>
        <p:spPr>
          <a:xfrm>
            <a:off x="5541064" y="1253172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C3FB25-B890-4E78-AEE9-5A8EF488310E}"/>
              </a:ext>
            </a:extLst>
          </p:cNvPr>
          <p:cNvSpPr/>
          <p:nvPr/>
        </p:nvSpPr>
        <p:spPr>
          <a:xfrm>
            <a:off x="5923390" y="1646361"/>
            <a:ext cx="2918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0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果各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BCC97802-4B15-4A64-AE9B-93945E4F3146}"/>
              </a:ext>
            </a:extLst>
          </p:cNvPr>
          <p:cNvSpPr/>
          <p:nvPr/>
        </p:nvSpPr>
        <p:spPr>
          <a:xfrm>
            <a:off x="5541064" y="3101004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4793820-A8AF-471F-8BB6-DAF22CCE4DDC}"/>
              </a:ext>
            </a:extLst>
          </p:cNvPr>
          <p:cNvSpPr/>
          <p:nvPr/>
        </p:nvSpPr>
        <p:spPr>
          <a:xfrm>
            <a:off x="6019925" y="3342233"/>
            <a:ext cx="29184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如果特征输入为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25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请问模型预测的结果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86172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AD4C20-C041-4613-83C6-1E643ACAE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klear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3AB0091-747A-4BCF-9124-E83FAD5756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读取数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转换为</a:t>
            </a:r>
            <a:r>
              <a:rPr lang="en-US" altLang="zh-CN" dirty="0"/>
              <a:t>numpy</a:t>
            </a:r>
            <a:r>
              <a:rPr lang="zh-CN" altLang="en-US" dirty="0"/>
              <a:t>格式</a:t>
            </a: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9BAFC532-348D-4834-BD33-989B9FD3C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674" y="1058388"/>
            <a:ext cx="5020099" cy="249299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s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nd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d</a:t>
            </a:r>
            <a:endParaRPr kumimoji="0" lang="en-US" altLang="zh-CN" sz="1200" b="0" i="0" u="none" strike="noStrike" cap="none" normalizeH="0" baseline="0" dirty="0">
              <a:ln>
                <a:noFill/>
              </a:ln>
              <a:solidFill>
                <a:srgbClr val="A9B7C6"/>
              </a:solidFill>
              <a:effectLst/>
              <a:latin typeface="Arial Unicode MS"/>
              <a:ea typeface="JetBrains Mono"/>
            </a:endParaRPr>
          </a:p>
          <a:p>
            <a:pPr eaLnBrk="0" hangingPunct="0"/>
            <a:r>
              <a:rPr lang="zh-CN" altLang="zh-CN" sz="1200" dirty="0">
                <a:solidFill>
                  <a:srgbClr val="CC7832"/>
                </a:solidFill>
                <a:latin typeface="Arial Unicode MS"/>
                <a:ea typeface="JetBrains Mono"/>
              </a:rPr>
              <a:t>import </a:t>
            </a:r>
            <a:r>
              <a:rPr lang="en-US" altLang="zh-CN" sz="1200" dirty="0">
                <a:solidFill>
                  <a:srgbClr val="A9B7C6"/>
                </a:solidFill>
                <a:latin typeface="Arial Unicode MS"/>
                <a:ea typeface="JetBrains Mono"/>
              </a:rPr>
              <a:t>numpy</a:t>
            </a:r>
            <a:r>
              <a:rPr lang="zh-CN" altLang="zh-CN" sz="1200" dirty="0">
                <a:solidFill>
                  <a:srgbClr val="A9B7C6"/>
                </a:solidFill>
                <a:latin typeface="Arial Unicode MS"/>
                <a:ea typeface="JetBrains Mono"/>
              </a:rPr>
              <a:t> </a:t>
            </a:r>
            <a:r>
              <a:rPr lang="zh-CN" altLang="zh-CN" sz="1200" dirty="0">
                <a:solidFill>
                  <a:srgbClr val="CC7832"/>
                </a:solidFill>
                <a:latin typeface="Arial Unicode MS"/>
                <a:ea typeface="JetBrains Mono"/>
              </a:rPr>
              <a:t>as </a:t>
            </a:r>
            <a:r>
              <a:rPr lang="en-US" altLang="zh-CN" sz="1200" dirty="0">
                <a:solidFill>
                  <a:srgbClr val="A9B7C6"/>
                </a:solidFill>
                <a:latin typeface="Arial Unicode MS"/>
                <a:ea typeface="JetBrains Mono"/>
              </a:rPr>
              <a:t>np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file_name = os.path.join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data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one_variable.txt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 = pd.read_table(file_nam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ep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\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heade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quoting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print(data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print(data[0], data[1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x = []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)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train_x.append(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[i]]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C28FDD12-9DFE-4364-A4E3-07B154B15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674" y="3990547"/>
            <a:ext cx="5020099" cy="64633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x = np.array(train_x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y = np.array(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train_x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y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618125"/>
      </p:ext>
    </p:extLst>
  </p:cSld>
  <p:clrMapOvr>
    <a:masterClrMapping/>
  </p:clrMapOvr>
  <p:transition spd="slow">
    <p:pull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6690C6-03F7-40A3-9679-59AD5ECA19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klear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E25D89-F7BF-425A-A109-BAF01A89EF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模型定义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查看结果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B0B2B301-7319-433B-BE6D-827E8C8C7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1181100"/>
            <a:ext cx="5097623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linear_model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inearRegression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 = LinearRegression(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522AA1E-EDCA-4A53-9199-ABD407003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2294751"/>
            <a:ext cx="5097623" cy="276999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.fit(train_x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y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7D1EF30E-DF32-44A2-A553-6A9157BF8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3335948"/>
            <a:ext cx="5081721" cy="64633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r.coef_)    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 weight theta_1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r.intercept_)   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 bias theta_0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r.predict([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25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C3EA3855-1159-485D-B9C4-4E2AE7F550A4}"/>
              </a:ext>
            </a:extLst>
          </p:cNvPr>
          <p:cNvSpPr/>
          <p:nvPr/>
        </p:nvSpPr>
        <p:spPr>
          <a:xfrm>
            <a:off x="5480104" y="1077912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637B492-72A1-4E0C-92F3-FB8F1C049309}"/>
              </a:ext>
            </a:extLst>
          </p:cNvPr>
          <p:cNvSpPr/>
          <p:nvPr/>
        </p:nvSpPr>
        <p:spPr>
          <a:xfrm>
            <a:off x="5862430" y="1471101"/>
            <a:ext cx="2918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0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果各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E71D00FE-5A37-4801-85A8-C627BA066BCF}"/>
              </a:ext>
            </a:extLst>
          </p:cNvPr>
          <p:cNvSpPr/>
          <p:nvPr/>
        </p:nvSpPr>
        <p:spPr>
          <a:xfrm>
            <a:off x="5480104" y="2925744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CB3E2A4-A413-44E3-9D8A-3C4BE009C2E5}"/>
              </a:ext>
            </a:extLst>
          </p:cNvPr>
          <p:cNvSpPr/>
          <p:nvPr/>
        </p:nvSpPr>
        <p:spPr>
          <a:xfrm>
            <a:off x="5958965" y="3166973"/>
            <a:ext cx="29184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如果特征输入为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25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请问模型预测的结果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1313946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3CB865-D6FF-4FA7-9F0F-90DA684C48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C3D165-9E69-40CD-8A30-AE39DB0D49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63389"/>
            <a:ext cx="8523798" cy="4121188"/>
          </a:xfrm>
        </p:spPr>
        <p:txBody>
          <a:bodyPr/>
          <a:lstStyle/>
          <a:p>
            <a:r>
              <a:rPr lang="zh-CN" altLang="en-US" dirty="0"/>
              <a:t>读取数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模型</a:t>
            </a:r>
          </a:p>
          <a:p>
            <a:endParaRPr lang="zh-CN" altLang="en-US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A057DCF2-95BD-4109-9C4C-062CD52BB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632" y="1081177"/>
            <a:ext cx="5013141" cy="1754326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s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nd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d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py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p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file_name = os.path.join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data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one_variable.txt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 = pd.read_table(file_nam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ep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\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heade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None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quoting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= np.array(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 = np.array(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40018E75-C93F-4168-A2BA-0163FCF22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" y="3369825"/>
            <a:ext cx="4995913" cy="138499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nsorflow.keras.layer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ens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nput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nsorflow.keras.model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odel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 = Input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hap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 = Dense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activatio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linear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(x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odel = Model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769828"/>
      </p:ext>
    </p:extLst>
  </p:cSld>
  <p:clrMapOvr>
    <a:masterClrMapping/>
  </p:clrMapOvr>
  <p:transition spd="slow">
    <p:pull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48091F-ACC6-4ECA-8801-80634A6A91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F3DF15-6A69-4F13-9005-30CF354B59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查看结果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D84752-C670-4FF6-9C4A-C3C16E224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1138089"/>
            <a:ext cx="5097623" cy="101566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epoch =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0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 =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odel.compile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optimizer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sgd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loss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mean_squared_error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odel.fit(train_x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epochs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epoch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batch_siz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batch_size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C038356D-02BB-4DFF-AB4A-0768C5D19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3144827"/>
            <a:ext cx="5097623" cy="46166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model.layers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.get_weights(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model.predict(np.array([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25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)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D8B68A7C-BACB-4D18-8EF9-FBD04BDA1F25}"/>
              </a:ext>
            </a:extLst>
          </p:cNvPr>
          <p:cNvSpPr/>
          <p:nvPr/>
        </p:nvSpPr>
        <p:spPr>
          <a:xfrm>
            <a:off x="5556304" y="856932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26B3147-97F1-4799-AB7E-8D3DB465CA60}"/>
              </a:ext>
            </a:extLst>
          </p:cNvPr>
          <p:cNvSpPr/>
          <p:nvPr/>
        </p:nvSpPr>
        <p:spPr>
          <a:xfrm>
            <a:off x="5938630" y="1250121"/>
            <a:ext cx="2918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0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果各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1BBDCF7E-B942-4ABD-9803-28333CD9FB28}"/>
              </a:ext>
            </a:extLst>
          </p:cNvPr>
          <p:cNvSpPr/>
          <p:nvPr/>
        </p:nvSpPr>
        <p:spPr>
          <a:xfrm>
            <a:off x="5556304" y="2704764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0566367-9A1C-430B-96B5-971A26A2E627}"/>
              </a:ext>
            </a:extLst>
          </p:cNvPr>
          <p:cNvSpPr/>
          <p:nvPr/>
        </p:nvSpPr>
        <p:spPr>
          <a:xfrm>
            <a:off x="6035165" y="2945993"/>
            <a:ext cx="29184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如果特征输入为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25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请问模型预测的结果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826036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1542097" y="2514283"/>
            <a:ext cx="6059805" cy="83058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  <a:sp3d extrusionH="57150">
              <a:bevelT w="0" h="0"/>
            </a:sp3d>
          </a:bodyPr>
          <a:lstStyle>
            <a:defPPr>
              <a:defRPr lang="zh-CN"/>
            </a:defPPr>
            <a:lvl1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kumimoji="0" sz="7200" b="0" i="0" u="none" strike="noStrike" cap="none" spc="0" normalizeH="0" baseline="0">
                <a:ln>
                  <a:noFill/>
                </a:ln>
                <a:gradFill>
                  <a:gsLst>
                    <a:gs pos="0">
                      <a:prstClr val="white"/>
                    </a:gs>
                    <a:gs pos="55000">
                      <a:srgbClr val="FCE291"/>
                    </a:gs>
                  </a:gsLst>
                  <a:lin ang="5400000" scaled="1"/>
                </a:gradFill>
                <a:effectLst>
                  <a:outerShdw blurRad="317500" sx="103000" sy="103000" algn="ctr" rotWithShape="0">
                    <a:srgbClr val="FCE291">
                      <a:alpha val="60000"/>
                    </a:srgbClr>
                  </a:outerShdw>
                </a:effectLst>
                <a:uLnTx/>
                <a:uFillTx/>
                <a:latin typeface="方正清刻本悦宋简体"/>
                <a:ea typeface="方正清刻本悦宋简体"/>
                <a:cs typeface="+mj-cs"/>
              </a:defRPr>
            </a:lvl1pPr>
          </a:lstStyle>
          <a:p>
            <a:r>
              <a:rPr lang="zh-CN" altLang="en-US" sz="5400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谢谢大家</a:t>
            </a:r>
          </a:p>
        </p:txBody>
      </p:sp>
    </p:spTree>
  </p:cSld>
  <p:clrMapOvr>
    <a:masterClrMapping/>
  </p:clrMapOvr>
  <p:transition spd="slow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43D471-BCFC-4DE3-96E5-12AE457C10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FBC2B4B-5736-44F1-82FD-96B435500853}"/>
              </a:ext>
            </a:extLst>
          </p:cNvPr>
          <p:cNvSpPr/>
          <p:nvPr/>
        </p:nvSpPr>
        <p:spPr>
          <a:xfrm>
            <a:off x="302150" y="769492"/>
            <a:ext cx="1930718" cy="4067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Scalar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(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标量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)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88473AE-395B-4356-B2F6-93CB21683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07497"/>
              </p:ext>
            </p:extLst>
          </p:nvPr>
        </p:nvGraphicFramePr>
        <p:xfrm>
          <a:off x="808832" y="1551782"/>
          <a:ext cx="673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330120" progId="Equation.DSMT4">
                  <p:embed/>
                </p:oleObj>
              </mc:Choice>
              <mc:Fallback>
                <p:oleObj name="Equation" r:id="rId2" imgW="672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8832" y="1551782"/>
                        <a:ext cx="673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4A761D3-1DD8-48B0-B75E-F1FC654A1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690517"/>
              </p:ext>
            </p:extLst>
          </p:nvPr>
        </p:nvGraphicFramePr>
        <p:xfrm>
          <a:off x="967582" y="2053367"/>
          <a:ext cx="35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380880" progId="Equation.DSMT4">
                  <p:embed/>
                </p:oleObj>
              </mc:Choice>
              <mc:Fallback>
                <p:oleObj name="Equation" r:id="rId4" imgW="355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7582" y="2053367"/>
                        <a:ext cx="355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AB3FD6F2-45B7-4B8A-995F-6DF2958973B7}"/>
              </a:ext>
            </a:extLst>
          </p:cNvPr>
          <p:cNvSpPr/>
          <p:nvPr/>
        </p:nvSpPr>
        <p:spPr>
          <a:xfrm>
            <a:off x="5611684" y="769492"/>
            <a:ext cx="1930718" cy="4067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Matrix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(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矩阵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)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27763BB-AFA1-4258-8709-74B89D725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38530"/>
              </p:ext>
            </p:extLst>
          </p:nvPr>
        </p:nvGraphicFramePr>
        <p:xfrm>
          <a:off x="5254196" y="1245674"/>
          <a:ext cx="1739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1777680" progId="Equation.DSMT4">
                  <p:embed/>
                </p:oleObj>
              </mc:Choice>
              <mc:Fallback>
                <p:oleObj name="Equation" r:id="rId6" imgW="17398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4196" y="1245674"/>
                        <a:ext cx="17399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CA69562-861A-4729-9EE0-EE17B474F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519838"/>
              </p:ext>
            </p:extLst>
          </p:nvPr>
        </p:nvGraphicFramePr>
        <p:xfrm>
          <a:off x="5654078" y="3613463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380880" progId="Equation.DSMT4">
                  <p:embed/>
                </p:oleObj>
              </mc:Choice>
              <mc:Fallback>
                <p:oleObj name="Equation" r:id="rId8" imgW="647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4078" y="3613463"/>
                        <a:ext cx="64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7C51B15-02A8-448D-979A-9EDB48943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150572"/>
              </p:ext>
            </p:extLst>
          </p:nvPr>
        </p:nvGraphicFramePr>
        <p:xfrm>
          <a:off x="5384006" y="3232607"/>
          <a:ext cx="584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266400" progId="Equation.DSMT4">
                  <p:embed/>
                </p:oleObj>
              </mc:Choice>
              <mc:Fallback>
                <p:oleObj name="Equation" r:id="rId10" imgW="583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84006" y="3232607"/>
                        <a:ext cx="584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3D17DFA9-D3FE-402C-86CA-B5D956ABA1E2}"/>
              </a:ext>
            </a:extLst>
          </p:cNvPr>
          <p:cNvSpPr txBox="1"/>
          <p:nvPr/>
        </p:nvSpPr>
        <p:spPr>
          <a:xfrm>
            <a:off x="6043016" y="3181291"/>
            <a:ext cx="106578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Matrix</a:t>
            </a:r>
            <a:endParaRPr lang="zh-CN" altLang="en-US" sz="2000" b="1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608C41F-67EF-4447-9FF5-A6836BE2C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68554"/>
              </p:ext>
            </p:extLst>
          </p:nvPr>
        </p:nvGraphicFramePr>
        <p:xfrm>
          <a:off x="7489728" y="1683880"/>
          <a:ext cx="1333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863280" progId="Equation.DSMT4">
                  <p:embed/>
                </p:oleObj>
              </mc:Choice>
              <mc:Fallback>
                <p:oleObj name="Equation" r:id="rId12" imgW="13334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89728" y="1683880"/>
                        <a:ext cx="13335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9A5DD54-8423-42FC-B25A-D4671D4F14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064854"/>
              </p:ext>
            </p:extLst>
          </p:nvPr>
        </p:nvGraphicFramePr>
        <p:xfrm>
          <a:off x="7478799" y="2869829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279360" progId="Equation.DSMT4">
                  <p:embed/>
                </p:oleObj>
              </mc:Choice>
              <mc:Fallback>
                <p:oleObj name="Equation" r:id="rId14" imgW="558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78799" y="2869829"/>
                        <a:ext cx="558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6462145-0448-48FF-99D9-FF9E6E246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925976"/>
              </p:ext>
            </p:extLst>
          </p:nvPr>
        </p:nvGraphicFramePr>
        <p:xfrm>
          <a:off x="7845328" y="3363298"/>
          <a:ext cx="62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80" imgH="380880" progId="Equation.DSMT4">
                  <p:embed/>
                </p:oleObj>
              </mc:Choice>
              <mc:Fallback>
                <p:oleObj name="Equation" r:id="rId16" imgW="622080" imgH="3808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CA69562-861A-4729-9EE0-EE17B474F8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45328" y="3363298"/>
                        <a:ext cx="62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66299268-4DA8-410E-A9AE-537D60383B35}"/>
              </a:ext>
            </a:extLst>
          </p:cNvPr>
          <p:cNvSpPr txBox="1"/>
          <p:nvPr/>
        </p:nvSpPr>
        <p:spPr>
          <a:xfrm>
            <a:off x="8078211" y="2809474"/>
            <a:ext cx="106578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Matrix</a:t>
            </a:r>
            <a:endParaRPr lang="zh-CN" altLang="en-US" sz="2000" b="1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8EB1E7E4-1FEE-4035-9679-2962E217B671}"/>
              </a:ext>
            </a:extLst>
          </p:cNvPr>
          <p:cNvSpPr/>
          <p:nvPr/>
        </p:nvSpPr>
        <p:spPr>
          <a:xfrm>
            <a:off x="302150" y="2709134"/>
            <a:ext cx="1930718" cy="4067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Tensor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(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张量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)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29BEBB85-C809-4976-887B-FDB60B66BEC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97702" y="3414846"/>
            <a:ext cx="1533525" cy="1295400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29488162-929E-44C8-AD5A-5BA18205329C}"/>
              </a:ext>
            </a:extLst>
          </p:cNvPr>
          <p:cNvSpPr/>
          <p:nvPr/>
        </p:nvSpPr>
        <p:spPr>
          <a:xfrm>
            <a:off x="2850961" y="769492"/>
            <a:ext cx="1930718" cy="4067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Vector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(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向量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)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F34E21FC-068A-432C-9615-168F98682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95020"/>
              </p:ext>
            </p:extLst>
          </p:nvPr>
        </p:nvGraphicFramePr>
        <p:xfrm>
          <a:off x="3406775" y="1231529"/>
          <a:ext cx="774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74360" imgH="1777680" progId="Equation.DSMT4">
                  <p:embed/>
                </p:oleObj>
              </mc:Choice>
              <mc:Fallback>
                <p:oleObj name="Equation" r:id="rId19" imgW="7743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06775" y="1231529"/>
                        <a:ext cx="7747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8ECBFE61-EA2A-48AC-B875-94BFB97BC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078645"/>
              </p:ext>
            </p:extLst>
          </p:nvPr>
        </p:nvGraphicFramePr>
        <p:xfrm>
          <a:off x="3597275" y="3148603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380880" progId="Equation.DSMT4">
                  <p:embed/>
                </p:oleObj>
              </mc:Choice>
              <mc:Fallback>
                <p:oleObj name="Equation" r:id="rId21" imgW="393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97275" y="3148603"/>
                        <a:ext cx="393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">
            <a:extLst>
              <a:ext uri="{FF2B5EF4-FFF2-40B4-BE49-F238E27FC236}">
                <a16:creationId xmlns:a16="http://schemas.microsoft.com/office/drawing/2014/main" id="{923F2587-3683-4D7F-BD7C-9074F0BEC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1572" y="4101475"/>
            <a:ext cx="5249893" cy="89255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 = tf.constant(range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rint(x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rint(x.shape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 = tf.reshape(x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0983169"/>
      </p:ext>
    </p:extLst>
  </p:cSld>
  <p:clrMapOvr>
    <a:masterClrMapping/>
  </p:clrMapOvr>
  <p:transition spd="slow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6C4675-907A-463C-85AF-51D977A3E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3E5DA5B-7AA7-4065-8B0F-7DB7BEFEDE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r>
              <a:rPr lang="zh-CN" altLang="en-US" dirty="0"/>
              <a:t>中的最主要的两种数据格式</a:t>
            </a:r>
            <a:endParaRPr lang="en-US" altLang="zh-CN" dirty="0"/>
          </a:p>
          <a:p>
            <a:r>
              <a:rPr lang="en-US" altLang="zh-CN" dirty="0" err="1"/>
              <a:t>tf.constant</a:t>
            </a:r>
            <a:r>
              <a:rPr lang="en-US" altLang="zh-CN" dirty="0"/>
              <a:t> (</a:t>
            </a:r>
            <a:r>
              <a:rPr lang="zh-CN" altLang="en-US" dirty="0"/>
              <a:t>常量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常用于存储训练数据集，训练数据矩阵等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err="1"/>
              <a:t>tf.Variable</a:t>
            </a:r>
            <a:r>
              <a:rPr lang="zh-CN" altLang="en-US" dirty="0"/>
              <a:t> </a:t>
            </a:r>
            <a:r>
              <a:rPr lang="en-US" altLang="zh-CN" dirty="0"/>
              <a:t>(</a:t>
            </a:r>
            <a:r>
              <a:rPr lang="zh-CN" altLang="en-US" dirty="0"/>
              <a:t>变量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常用于记录需要进行梯度下降更新的参数，参数矩阵等。</a:t>
            </a:r>
          </a:p>
        </p:txBody>
      </p:sp>
    </p:spTree>
    <p:extLst>
      <p:ext uri="{BB962C8B-B14F-4D97-AF65-F5344CB8AC3E}">
        <p14:creationId xmlns:p14="http://schemas.microsoft.com/office/powerpoint/2010/main" val="3751906046"/>
      </p:ext>
    </p:extLst>
  </p:cSld>
  <p:clrMapOvr>
    <a:masterClrMapping/>
  </p:clrMapOvr>
  <p:transition spd="slow">
    <p:pull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8FE12B-6BF4-4274-B092-872458C9B3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118C77F-9790-4272-903D-344E152431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元素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EDBB9DF-E561-4D80-89C4-968198AAA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548732"/>
              </p:ext>
            </p:extLst>
          </p:nvPr>
        </p:nvGraphicFramePr>
        <p:xfrm>
          <a:off x="1004095" y="1221581"/>
          <a:ext cx="2260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1777680" progId="Equation.DSMT4">
                  <p:embed/>
                </p:oleObj>
              </mc:Choice>
              <mc:Fallback>
                <p:oleObj name="Equation" r:id="rId2" imgW="2260440" imgH="17776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27763BB-AFA1-4258-8709-74B89D7258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4095" y="1221581"/>
                        <a:ext cx="22606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B0BED91-D5F4-4643-9F84-A9AE6A605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23300"/>
              </p:ext>
            </p:extLst>
          </p:nvPr>
        </p:nvGraphicFramePr>
        <p:xfrm>
          <a:off x="900113" y="3225329"/>
          <a:ext cx="63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431640" progId="Equation.DSMT4">
                  <p:embed/>
                </p:oleObj>
              </mc:Choice>
              <mc:Fallback>
                <p:oleObj name="Equation" r:id="rId4" imgW="634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0113" y="3225329"/>
                        <a:ext cx="635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4A4543A2-280F-4C7B-83A1-5B49E2BEB9DD}"/>
              </a:ext>
            </a:extLst>
          </p:cNvPr>
          <p:cNvSpPr txBox="1"/>
          <p:nvPr/>
        </p:nvSpPr>
        <p:spPr>
          <a:xfrm>
            <a:off x="1600181" y="3225329"/>
            <a:ext cx="30218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/>
              <a:t>第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dirty="0"/>
              <a:t>行，第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000" dirty="0"/>
              <a:t>列的元素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85E9F1A-3784-412C-951C-A7FEFF4B4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332467"/>
              </p:ext>
            </p:extLst>
          </p:nvPr>
        </p:nvGraphicFramePr>
        <p:xfrm>
          <a:off x="4781550" y="1221581"/>
          <a:ext cx="1358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1777680" progId="Equation.DSMT4">
                  <p:embed/>
                </p:oleObj>
              </mc:Choice>
              <mc:Fallback>
                <p:oleObj name="Equation" r:id="rId6" imgW="135864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1550" y="1221581"/>
                        <a:ext cx="13589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">
            <a:extLst>
              <a:ext uri="{FF2B5EF4-FFF2-40B4-BE49-F238E27FC236}">
                <a16:creationId xmlns:a16="http://schemas.microsoft.com/office/drawing/2014/main" id="{C249B2DB-D94D-4264-BA8E-E4F5A4CC3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806" y="3871399"/>
            <a:ext cx="5404644" cy="69249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A = tf.zeros(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 = tf.ones(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C = tf.random.normal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hap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mean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tddev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804895"/>
      </p:ext>
    </p:extLst>
  </p:cSld>
  <p:clrMapOvr>
    <a:masterClrMapping/>
  </p:clrMapOvr>
  <p:transition spd="slow">
    <p:pull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B85DAD-780F-4723-BBC1-75B36EB12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CEBD45-9DB6-4D98-A4CF-62690F6607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加法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7424BE9-0C40-41FD-8009-0F945B445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745744"/>
              </p:ext>
            </p:extLst>
          </p:nvPr>
        </p:nvGraphicFramePr>
        <p:xfrm>
          <a:off x="688975" y="1284288"/>
          <a:ext cx="3543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120" imgH="1346040" progId="Equation.DSMT4">
                  <p:embed/>
                </p:oleObj>
              </mc:Choice>
              <mc:Fallback>
                <p:oleObj name="Equation" r:id="rId2" imgW="35431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8975" y="1284288"/>
                        <a:ext cx="35433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F860563-4FB4-4CC6-A710-7200F697E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131931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06720" progId="Equation.DSMT4">
                  <p:embed/>
                </p:oleObj>
              </mc:Choice>
              <mc:Fallback>
                <p:oleObj name="Equation" r:id="rId4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BF4D0CC-F5BC-43F3-9771-41808D159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63265"/>
              </p:ext>
            </p:extLst>
          </p:nvPr>
        </p:nvGraphicFramePr>
        <p:xfrm>
          <a:off x="774700" y="2746375"/>
          <a:ext cx="62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80880" progId="Equation.DSMT4">
                  <p:embed/>
                </p:oleObj>
              </mc:Choice>
              <mc:Fallback>
                <p:oleObj name="Equation" r:id="rId6" imgW="6220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700" y="2746375"/>
                        <a:ext cx="62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999C727-3E3A-49FE-BABD-2B58384A8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93892"/>
              </p:ext>
            </p:extLst>
          </p:nvPr>
        </p:nvGraphicFramePr>
        <p:xfrm>
          <a:off x="2048272" y="2746375"/>
          <a:ext cx="6238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3567" imgH="381254" progId="Equation.DSMT4">
                  <p:embed/>
                </p:oleObj>
              </mc:Choice>
              <mc:Fallback>
                <p:oleObj name="Equation" r:id="rId8" imgW="623567" imgH="381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8272" y="2746375"/>
                        <a:ext cx="6238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5D2E041-D6CE-4F44-AAE0-73DB00366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5589"/>
              </p:ext>
            </p:extLst>
          </p:nvPr>
        </p:nvGraphicFramePr>
        <p:xfrm>
          <a:off x="3323431" y="2703995"/>
          <a:ext cx="6238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3567" imgH="381254" progId="Equation.DSMT4">
                  <p:embed/>
                </p:oleObj>
              </mc:Choice>
              <mc:Fallback>
                <p:oleObj name="Equation" r:id="rId10" imgW="623567" imgH="381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23431" y="2703995"/>
                        <a:ext cx="6238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54C75B6-3A79-4885-A56C-EE1FFFAFA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488569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306720" progId="Equation.DSMT4">
                  <p:embed/>
                </p:oleObj>
              </mc:Choice>
              <mc:Fallback>
                <p:oleObj name="Equation" r:id="rId12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CF7E793-B957-408A-BEE4-7BB0A2195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719695"/>
              </p:ext>
            </p:extLst>
          </p:nvPr>
        </p:nvGraphicFramePr>
        <p:xfrm>
          <a:off x="5010150" y="1271495"/>
          <a:ext cx="3187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87440" imgH="1346040" progId="Equation.DSMT4">
                  <p:embed/>
                </p:oleObj>
              </mc:Choice>
              <mc:Fallback>
                <p:oleObj name="Equation" r:id="rId13" imgW="31874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10150" y="1271495"/>
                        <a:ext cx="31877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5F6D43D-3952-4AC3-A3FD-49BE1B5A7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837211"/>
              </p:ext>
            </p:extLst>
          </p:nvPr>
        </p:nvGraphicFramePr>
        <p:xfrm>
          <a:off x="5125166" y="2685883"/>
          <a:ext cx="6238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23567" imgH="381254" progId="Equation.DSMT4">
                  <p:embed/>
                </p:oleObj>
              </mc:Choice>
              <mc:Fallback>
                <p:oleObj name="Equation" r:id="rId15" imgW="623567" imgH="381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25166" y="2685883"/>
                        <a:ext cx="6238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01A8A8A-78B2-4F17-9379-35B0767C4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651744"/>
              </p:ext>
            </p:extLst>
          </p:nvPr>
        </p:nvGraphicFramePr>
        <p:xfrm>
          <a:off x="6362700" y="2630488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380880" progId="Equation.DSMT4">
                  <p:embed/>
                </p:oleObj>
              </mc:Choice>
              <mc:Fallback>
                <p:oleObj name="Equation" r:id="rId17" imgW="647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62700" y="2630488"/>
                        <a:ext cx="64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">
            <a:extLst>
              <a:ext uri="{FF2B5EF4-FFF2-40B4-BE49-F238E27FC236}">
                <a16:creationId xmlns:a16="http://schemas.microsoft.com/office/drawing/2014/main" id="{48073DD8-D07D-4727-9202-102EB60EC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975" y="3592537"/>
            <a:ext cx="5457825" cy="49244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 = tf.constant([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]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 + Y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5564746"/>
      </p:ext>
    </p:extLst>
  </p:cSld>
  <p:clrMapOvr>
    <a:masterClrMapping/>
  </p:clrMapOvr>
  <p:transition spd="slow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96494A-95CE-4B39-96B8-8C0626F88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059A337-1FC8-45AF-B1F3-77260B5EC2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标量乘法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3D7C9EB-C4A1-4837-91CC-7C91ABB9F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013765"/>
              </p:ext>
            </p:extLst>
          </p:nvPr>
        </p:nvGraphicFramePr>
        <p:xfrm>
          <a:off x="415925" y="1339683"/>
          <a:ext cx="3975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4760" imgH="1346040" progId="Equation.DSMT4">
                  <p:embed/>
                </p:oleObj>
              </mc:Choice>
              <mc:Fallback>
                <p:oleObj name="Equation" r:id="rId2" imgW="39747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5925" y="1339683"/>
                        <a:ext cx="39751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A374E1C-B09A-49C6-9EF3-0C1EBC642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568943"/>
              </p:ext>
            </p:extLst>
          </p:nvPr>
        </p:nvGraphicFramePr>
        <p:xfrm>
          <a:off x="4752977" y="1327150"/>
          <a:ext cx="41275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27400" imgH="1244520" progId="Equation.DSMT4">
                  <p:embed/>
                </p:oleObj>
              </mc:Choice>
              <mc:Fallback>
                <p:oleObj name="Equation" r:id="rId4" imgW="41274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52977" y="1327150"/>
                        <a:ext cx="41275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9DB99540-8E45-4DF9-B19B-5224117C4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925" y="3148559"/>
            <a:ext cx="4983848" cy="69249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 = tf.constant([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]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 + Y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 / Y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655082"/>
      </p:ext>
    </p:extLst>
  </p:cSld>
  <p:clrMapOvr>
    <a:masterClrMapping/>
  </p:clrMapOvr>
  <p:transition spd="slow">
    <p:pull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1303F7-D97D-4464-A11C-C6184E82C6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A116F08-B223-404D-9985-7E3F4C3578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联合运算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F153A05-E675-4D46-93AB-BF6AE88E5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444948"/>
              </p:ext>
            </p:extLst>
          </p:nvPr>
        </p:nvGraphicFramePr>
        <p:xfrm>
          <a:off x="484982" y="1301583"/>
          <a:ext cx="3708400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360" imgH="2768400" progId="Equation.DSMT4">
                  <p:embed/>
                </p:oleObj>
              </mc:Choice>
              <mc:Fallback>
                <p:oleObj name="Equation" r:id="rId2" imgW="3708360" imgH="27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4982" y="1301583"/>
                        <a:ext cx="3708400" cy="276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">
            <a:extLst>
              <a:ext uri="{FF2B5EF4-FFF2-40B4-BE49-F238E27FC236}">
                <a16:creationId xmlns:a16="http://schemas.microsoft.com/office/drawing/2014/main" id="{57C8290F-36F7-4AFE-9CCC-AC1905DA1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018" y="1382524"/>
            <a:ext cx="4572000" cy="89255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A = tf.constant(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 = tf.constant(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5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C = tf.constant(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* A + B - C /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176075"/>
      </p:ext>
    </p:extLst>
  </p:cSld>
  <p:clrMapOvr>
    <a:masterClrMapping/>
  </p:clrMapOvr>
  <p:transition spd="slow">
    <p:pull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MOVIE_ONCLICK_URL_TARGET" val="_self"/>
  <p:tag name="GENSWF_MOVIE_PRESENTATION_END_URL_TARGET" val="_self"/>
  <p:tag name="FLASHSPRING_PRESENTATION_TITLE" val="M080287D"/>
  <p:tag name="ISLIDE.GUIDESSETTING" val="{&quot;Name&quot;:&quot;窄&quot;,&quot;HeaderHeight&quot;:10.0,&quot;TopMargin&quot;:0.0,&quot;FooterHeight&quot;:5.0,&quot;BottomMargin&quot;:0.0,&quot;SideMargin&quot;:2.5,&quot;IntervalMargin&quot;:1.0,&quot;Id&quot;:&quot;GuidesStyle_Narrow&quot;}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0</TotalTime>
  <Words>2437</Words>
  <Application>Microsoft Office PowerPoint</Application>
  <PresentationFormat>全屏显示(16:9)</PresentationFormat>
  <Paragraphs>324</Paragraphs>
  <Slides>39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52" baseType="lpstr">
      <vt:lpstr>Arial Unicode MS</vt:lpstr>
      <vt:lpstr>华文彩云</vt:lpstr>
      <vt:lpstr>Microsoft Yahei</vt:lpstr>
      <vt:lpstr>Microsoft Yahei</vt:lpstr>
      <vt:lpstr>Arial</vt:lpstr>
      <vt:lpstr>Calibri</vt:lpstr>
      <vt:lpstr>Constantia</vt:lpstr>
      <vt:lpstr>Times New Roman</vt:lpstr>
      <vt:lpstr>Wingdings</vt:lpstr>
      <vt:lpstr>Wingdings 2</vt:lpstr>
      <vt:lpstr>流畅</vt:lpstr>
      <vt:lpstr>Equation</vt:lpstr>
      <vt:lpstr>MathType 7.0 Equation</vt:lpstr>
      <vt:lpstr>PowerPoint 演示文稿</vt:lpstr>
      <vt:lpstr>PowerPoint 演示文稿</vt:lpstr>
      <vt:lpstr>PowerPoint 演示文稿</vt:lpstr>
      <vt:lpstr>线性代数回顾</vt:lpstr>
      <vt:lpstr>线性代数回顾</vt:lpstr>
      <vt:lpstr>线性代数回顾</vt:lpstr>
      <vt:lpstr>线性代数回顾</vt:lpstr>
      <vt:lpstr>线性代数回顾</vt:lpstr>
      <vt:lpstr>线性代数回顾</vt:lpstr>
      <vt:lpstr>线性代数回顾</vt:lpstr>
      <vt:lpstr>线性代数回顾</vt:lpstr>
      <vt:lpstr>线性代数回顾</vt:lpstr>
      <vt:lpstr>线性代数回顾</vt:lpstr>
      <vt:lpstr>线性代数回顾</vt:lpstr>
      <vt:lpstr>线性代数回顾</vt:lpstr>
      <vt:lpstr>PowerPoint 演示文稿</vt:lpstr>
      <vt:lpstr>多变量线性回归</vt:lpstr>
      <vt:lpstr>多变量线性回归</vt:lpstr>
      <vt:lpstr>模型表示</vt:lpstr>
      <vt:lpstr>模型表示</vt:lpstr>
      <vt:lpstr>梯度下降</vt:lpstr>
      <vt:lpstr>梯度下降</vt:lpstr>
      <vt:lpstr>特征缩放(Feature Scaling)</vt:lpstr>
      <vt:lpstr>特征缩放</vt:lpstr>
      <vt:lpstr>学习率</vt:lpstr>
      <vt:lpstr>PowerPoint 演示文稿</vt:lpstr>
      <vt:lpstr>编程应用</vt:lpstr>
      <vt:lpstr>编程应用</vt:lpstr>
      <vt:lpstr>编程应用</vt:lpstr>
      <vt:lpstr>TensorFlow</vt:lpstr>
      <vt:lpstr>TensorFlow</vt:lpstr>
      <vt:lpstr>TensorFlow</vt:lpstr>
      <vt:lpstr>TensorFlow</vt:lpstr>
      <vt:lpstr>TensorFlow</vt:lpstr>
      <vt:lpstr>Sklearn</vt:lpstr>
      <vt:lpstr>Sklearn</vt:lpstr>
      <vt:lpstr>Keras</vt:lpstr>
      <vt:lpstr>Keras</vt:lpstr>
      <vt:lpstr>PowerPoint 演示文稿</vt:lpstr>
    </vt:vector>
  </TitlesOfParts>
  <Company>中智讯（武汉）科技有限公司</Company>
  <LinksUpToDate>false</LinksUpToDate>
  <SharedDoc>false</SharedDoc>
  <HyperlinkBase>www.uicctech.com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IPv6技术的无线传感物联网技术</dc:title>
  <dc:subject>物联网解决方案</dc:subject>
  <dc:creator>lusi</dc:creator>
  <cp:lastModifiedBy>王 津</cp:lastModifiedBy>
  <cp:revision>3116</cp:revision>
  <cp:lastPrinted>2018-07-16T05:25:00Z</cp:lastPrinted>
  <dcterms:created xsi:type="dcterms:W3CDTF">2008-09-02T01:49:00Z</dcterms:created>
  <dcterms:modified xsi:type="dcterms:W3CDTF">2021-03-17T08:22:43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